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256B48" w14:textId="13410BEB" w:rsidR="00A76F4F" w:rsidRPr="00725D43" w:rsidRDefault="00FB2B14" w:rsidP="00A76F4F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0D918EB0" w14:textId="77777777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241BAE23" w14:textId="77777777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54F43108" w14:textId="1439A8E5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 xml:space="preserve">MÔN:  </w:t>
      </w:r>
      <w:proofErr w:type="spellStart"/>
      <w:r w:rsidRPr="00725D43">
        <w:rPr>
          <w:rFonts w:ascii="Times New Roman" w:hAnsi="Times New Roman" w:cs="Times New Roman"/>
          <w:b/>
          <w:bCs/>
          <w:lang w:val="en-US"/>
        </w:rPr>
        <w:t>Toán</w:t>
      </w:r>
      <w:proofErr w:type="spellEnd"/>
      <w:r w:rsidRPr="00725D43">
        <w:rPr>
          <w:rFonts w:ascii="Times New Roman" w:hAnsi="Times New Roman" w:cs="Times New Roman"/>
          <w:b/>
          <w:bCs/>
          <w:lang w:val="en-US"/>
        </w:rPr>
        <w:t xml:space="preserve">       KHỐ</w:t>
      </w:r>
      <w:r w:rsidR="007948B5" w:rsidRPr="00725D43">
        <w:rPr>
          <w:rFonts w:ascii="Times New Roman" w:hAnsi="Times New Roman" w:cs="Times New Roman"/>
          <w:b/>
          <w:bCs/>
          <w:lang w:val="en-US"/>
        </w:rPr>
        <w:t>I: 8</w:t>
      </w:r>
    </w:p>
    <w:p w14:paraId="6004C09D" w14:textId="3B476740" w:rsidR="00CA2F5E" w:rsidRPr="00725D43" w:rsidRDefault="00CA2F5E" w:rsidP="00CA2F5E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PHẦN ĐẠI SỐ</w:t>
      </w:r>
    </w:p>
    <w:p w14:paraId="53067C5A" w14:textId="77777777" w:rsidR="007C6922" w:rsidRPr="000D0D2F" w:rsidRDefault="00A76F4F" w:rsidP="007C6922">
      <w:pPr>
        <w:pStyle w:val="Heading2"/>
        <w:spacing w:before="300" w:after="150" w:line="420" w:lineRule="atLeast"/>
        <w:ind w:right="48"/>
        <w:rPr>
          <w:b w:val="0"/>
          <w:bCs w:val="0"/>
          <w:color w:val="C00000"/>
          <w:spacing w:val="-15"/>
          <w:sz w:val="32"/>
          <w:szCs w:val="32"/>
        </w:rPr>
      </w:pPr>
      <w:proofErr w:type="spellStart"/>
      <w:r w:rsidRPr="00725D43">
        <w:rPr>
          <w:rFonts w:ascii="Times New Roman" w:hAnsi="Times New Roman"/>
        </w:rPr>
        <w:t>Tiết</w:t>
      </w:r>
      <w:proofErr w:type="spellEnd"/>
      <w:r w:rsidR="007C6922">
        <w:rPr>
          <w:rFonts w:ascii="Times New Roman" w:hAnsi="Times New Roman"/>
          <w:b w:val="0"/>
          <w:bCs w:val="0"/>
        </w:rPr>
        <w:t xml:space="preserve"> </w:t>
      </w:r>
      <w:proofErr w:type="gramStart"/>
      <w:r w:rsidR="007C6922">
        <w:rPr>
          <w:rFonts w:ascii="Times New Roman" w:hAnsi="Times New Roman"/>
          <w:b w:val="0"/>
          <w:bCs w:val="0"/>
        </w:rPr>
        <w:t>17</w:t>
      </w:r>
      <w:r w:rsidRPr="00725D43">
        <w:rPr>
          <w:rFonts w:ascii="Times New Roman" w:hAnsi="Times New Roman"/>
        </w:rPr>
        <w:t xml:space="preserve"> </w:t>
      </w:r>
      <w:r w:rsidR="007C6922" w:rsidRPr="000D0D2F">
        <w:rPr>
          <w:color w:val="C00000"/>
          <w:sz w:val="32"/>
          <w:szCs w:val="32"/>
        </w:rPr>
        <w:t>:</w:t>
      </w:r>
      <w:proofErr w:type="gramEnd"/>
      <w:r w:rsidR="007C6922" w:rsidRPr="000D0D2F">
        <w:rPr>
          <w:color w:val="C00000"/>
          <w:sz w:val="32"/>
          <w:szCs w:val="32"/>
        </w:rPr>
        <w:t xml:space="preserve"> </w:t>
      </w:r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 xml:space="preserve">Chia </w:t>
      </w:r>
      <w:proofErr w:type="spellStart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>đa</w:t>
      </w:r>
      <w:proofErr w:type="spellEnd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 xml:space="preserve"> </w:t>
      </w:r>
      <w:proofErr w:type="spellStart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>thức</w:t>
      </w:r>
      <w:proofErr w:type="spellEnd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 xml:space="preserve"> </w:t>
      </w:r>
      <w:proofErr w:type="spellStart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>một</w:t>
      </w:r>
      <w:proofErr w:type="spellEnd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 xml:space="preserve"> </w:t>
      </w:r>
      <w:proofErr w:type="spellStart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>biến</w:t>
      </w:r>
      <w:proofErr w:type="spellEnd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 xml:space="preserve"> </w:t>
      </w:r>
      <w:proofErr w:type="spellStart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>đã</w:t>
      </w:r>
      <w:proofErr w:type="spellEnd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 xml:space="preserve"> </w:t>
      </w:r>
      <w:proofErr w:type="spellStart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>sắp</w:t>
      </w:r>
      <w:proofErr w:type="spellEnd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 xml:space="preserve"> </w:t>
      </w:r>
      <w:proofErr w:type="spellStart"/>
      <w:r w:rsidR="007C6922" w:rsidRPr="000D0D2F">
        <w:rPr>
          <w:b w:val="0"/>
          <w:bCs w:val="0"/>
          <w:color w:val="C00000"/>
          <w:spacing w:val="-15"/>
          <w:sz w:val="32"/>
          <w:szCs w:val="32"/>
        </w:rPr>
        <w:t>xếp</w:t>
      </w:r>
      <w:proofErr w:type="spellEnd"/>
      <w:r w:rsidR="007C6922">
        <w:rPr>
          <w:b w:val="0"/>
          <w:bCs w:val="0"/>
          <w:color w:val="C00000"/>
          <w:spacing w:val="-15"/>
          <w:sz w:val="32"/>
          <w:szCs w:val="32"/>
        </w:rPr>
        <w:t xml:space="preserve"> + </w:t>
      </w:r>
      <w:proofErr w:type="spellStart"/>
      <w:r w:rsidR="007C6922">
        <w:rPr>
          <w:b w:val="0"/>
          <w:bCs w:val="0"/>
          <w:color w:val="C00000"/>
          <w:spacing w:val="-15"/>
          <w:sz w:val="32"/>
          <w:szCs w:val="32"/>
        </w:rPr>
        <w:t>Luyện</w:t>
      </w:r>
      <w:proofErr w:type="spellEnd"/>
      <w:r w:rsidR="007C6922">
        <w:rPr>
          <w:b w:val="0"/>
          <w:bCs w:val="0"/>
          <w:color w:val="C00000"/>
          <w:spacing w:val="-15"/>
          <w:sz w:val="32"/>
          <w:szCs w:val="32"/>
        </w:rPr>
        <w:t xml:space="preserve"> </w:t>
      </w:r>
      <w:proofErr w:type="spellStart"/>
      <w:r w:rsidR="007C6922">
        <w:rPr>
          <w:b w:val="0"/>
          <w:bCs w:val="0"/>
          <w:color w:val="C00000"/>
          <w:spacing w:val="-15"/>
          <w:sz w:val="32"/>
          <w:szCs w:val="32"/>
        </w:rPr>
        <w:t>tập</w:t>
      </w:r>
      <w:proofErr w:type="spellEnd"/>
      <w:r w:rsidR="007C6922">
        <w:rPr>
          <w:b w:val="0"/>
          <w:bCs w:val="0"/>
          <w:color w:val="C00000"/>
          <w:spacing w:val="-15"/>
          <w:sz w:val="32"/>
          <w:szCs w:val="32"/>
        </w:rPr>
        <w:t>.</w:t>
      </w:r>
    </w:p>
    <w:p w14:paraId="21D08332" w14:textId="5601EF3F" w:rsidR="00EA46C5" w:rsidRPr="002E579D" w:rsidRDefault="00EA46C5" w:rsidP="00EA46C5">
      <w:pPr>
        <w:jc w:val="center"/>
        <w:rPr>
          <w:b/>
          <w:color w:val="FF0000"/>
          <w:sz w:val="40"/>
          <w:szCs w:val="40"/>
        </w:rPr>
      </w:pPr>
    </w:p>
    <w:p w14:paraId="5F2CDA7C" w14:textId="244A668A" w:rsidR="00C77EAD" w:rsidRPr="00006902" w:rsidRDefault="00C77EAD" w:rsidP="00EA46C5">
      <w:pPr>
        <w:spacing w:line="360" w:lineRule="auto"/>
        <w:jc w:val="center"/>
        <w:rPr>
          <w:rFonts w:eastAsia="Times New Roman" w:cs="Times New Roman"/>
          <w:b/>
          <w:sz w:val="32"/>
          <w:szCs w:val="32"/>
          <w:lang w:val="nl-NL"/>
        </w:rPr>
      </w:pPr>
    </w:p>
    <w:p w14:paraId="3709E237" w14:textId="69B93407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7645"/>
      </w:tblGrid>
      <w:tr w:rsidR="00A76F4F" w:rsidRPr="00725D43" w14:paraId="7C981B3D" w14:textId="77777777" w:rsidTr="0081547D">
        <w:tc>
          <w:tcPr>
            <w:tcW w:w="1705" w:type="dxa"/>
          </w:tcPr>
          <w:p w14:paraId="11381773" w14:textId="77777777" w:rsidR="00A76F4F" w:rsidRPr="00725D43" w:rsidRDefault="00A76F4F" w:rsidP="0081547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645" w:type="dxa"/>
          </w:tcPr>
          <w:p w14:paraId="2FE8447C" w14:textId="77777777" w:rsidR="00A76F4F" w:rsidRPr="00725D43" w:rsidRDefault="00A76F4F" w:rsidP="0081547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A76F4F" w:rsidRPr="00725D43" w14:paraId="6F536A11" w14:textId="77777777" w:rsidTr="0081547D">
        <w:tc>
          <w:tcPr>
            <w:tcW w:w="1705" w:type="dxa"/>
          </w:tcPr>
          <w:p w14:paraId="7259FD53" w14:textId="77777777" w:rsidR="00A76F4F" w:rsidRPr="00725D43" w:rsidRDefault="00A76F4F" w:rsidP="0081547D">
            <w:pPr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</w:t>
            </w:r>
            <w:proofErr w:type="spellEnd"/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ộng</w:t>
            </w:r>
            <w:proofErr w:type="spellEnd"/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1</w:t>
            </w:r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ọc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ài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iệu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ực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iện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yêu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ầu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14:paraId="01585743" w14:textId="77777777" w:rsidR="00A76F4F" w:rsidRPr="00725D43" w:rsidRDefault="00A76F4F" w:rsidP="0081547D">
            <w:pPr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7645" w:type="dxa"/>
          </w:tcPr>
          <w:p w14:paraId="1EE2E9A3" w14:textId="77777777" w:rsidR="007C6922" w:rsidRPr="000D0D2F" w:rsidRDefault="007C6922" w:rsidP="007C6922">
            <w:pPr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b/>
                <w:bCs/>
                <w:sz w:val="32"/>
                <w:szCs w:val="32"/>
                <w:lang w:val="nl-NL"/>
              </w:rPr>
              <w:t xml:space="preserve">1. </w:t>
            </w:r>
            <w:r w:rsidRPr="000D0D2F">
              <w:rPr>
                <w:rFonts w:ascii="Times New Roman" w:hAnsi="Times New Roman" w:cs="Times New Roman"/>
                <w:b/>
                <w:bCs/>
                <w:iCs/>
                <w:sz w:val="32"/>
                <w:szCs w:val="32"/>
                <w:lang w:val="nl-NL"/>
              </w:rPr>
              <w:t>Phép chia hết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: </w:t>
            </w:r>
          </w:p>
          <w:p w14:paraId="0229D1D5" w14:textId="77777777" w:rsidR="007C6922" w:rsidRPr="000D0D2F" w:rsidRDefault="007C6922" w:rsidP="007C6922">
            <w:pPr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iCs/>
                <w:sz w:val="32"/>
                <w:szCs w:val="32"/>
                <w:lang w:val="nl-NL"/>
              </w:rPr>
              <w:t>VD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: (2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4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13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3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+15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+ 11x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3): (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4x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3)</w:t>
            </w:r>
          </w:p>
          <w:p w14:paraId="19639406" w14:textId="77777777" w:rsidR="007C6922" w:rsidRPr="000D0D2F" w:rsidRDefault="007C6922" w:rsidP="007C6922">
            <w:pPr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noProof/>
                <w:sz w:val="32"/>
                <w:szCs w:val="32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274A7525" wp14:editId="6E7CD678">
                      <wp:simplePos x="0" y="0"/>
                      <wp:positionH relativeFrom="column">
                        <wp:posOffset>2489348</wp:posOffset>
                      </wp:positionH>
                      <wp:positionV relativeFrom="paragraph">
                        <wp:posOffset>78400</wp:posOffset>
                      </wp:positionV>
                      <wp:extent cx="1243625" cy="552893"/>
                      <wp:effectExtent l="0" t="0" r="33020" b="19050"/>
                      <wp:wrapNone/>
                      <wp:docPr id="89" name="Group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43625" cy="552893"/>
                                <a:chOff x="9245" y="8796"/>
                                <a:chExt cx="1340" cy="585"/>
                              </a:xfrm>
                            </wpg:grpSpPr>
                            <wps:wsp>
                              <wps:cNvPr id="90" name="Lin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24" y="8796"/>
                                  <a:ext cx="0" cy="5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45" y="9037"/>
                                  <a:ext cx="1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F3FF7C" id="Group 73" o:spid="_x0000_s1026" style="position:absolute;margin-left:196pt;margin-top:6.15pt;width:97.9pt;height:43.55pt;z-index:251660288" coordorigin="9245,8796" coordsize="1340,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">
                      <v:line id="Line 74" o:spid="_x0000_s1027" style="position:absolute;visibility:visible;mso-wrap-style:square" from="9324,8796" to="9324,9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    <v:line id="Line 75" o:spid="_x0000_s1028" style="position:absolute;visibility:visible;mso-wrap-style:square" from="9245,9037" to="10585,9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    </v:group>
                  </w:pict>
                </mc:Fallback>
              </mc:AlternateConten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  2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4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 xml:space="preserve">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13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 xml:space="preserve">3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+ 15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+ 11x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3     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 xml:space="preserve">2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4x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3</w:t>
            </w:r>
          </w:p>
          <w:p w14:paraId="1C327424" w14:textId="77777777" w:rsidR="007C6922" w:rsidRPr="000D0D2F" w:rsidRDefault="007C6922" w:rsidP="007C6922">
            <w:pPr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2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4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8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3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6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ab/>
              <w:t xml:space="preserve">                2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 xml:space="preserve">2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5x + 1</w:t>
            </w:r>
          </w:p>
          <w:p w14:paraId="569E37E8" w14:textId="77777777" w:rsidR="007C6922" w:rsidRPr="000D0D2F" w:rsidRDefault="007C6922" w:rsidP="007C6922">
            <w:pPr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63CA51E" wp14:editId="1F973C8D">
                      <wp:simplePos x="0" y="0"/>
                      <wp:positionH relativeFrom="column">
                        <wp:posOffset>97022</wp:posOffset>
                      </wp:positionH>
                      <wp:positionV relativeFrom="paragraph">
                        <wp:posOffset>7842</wp:posOffset>
                      </wp:positionV>
                      <wp:extent cx="2229293" cy="0"/>
                      <wp:effectExtent l="0" t="0" r="19050" b="19050"/>
                      <wp:wrapNone/>
                      <wp:docPr id="87" name="Line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29293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2207447" id="Line 6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65pt,.6pt" to="183.2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jw2EwIAACoEAAAOAAAAZHJzL2Uyb0RvYy54bWysU02P2jAQvVfqf7B8h3xAWY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" strokeweight=".25pt"/>
                  </w:pict>
                </mc:Fallback>
              </mc:AlternateContent>
            </w:r>
            <w:r w:rsidRPr="000D0D2F">
              <w:rPr>
                <w:rFonts w:ascii="Times New Roman" w:hAnsi="Times New Roman" w:cs="Times New Roman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7FAC019" wp14:editId="39A82E83">
                      <wp:simplePos x="0" y="0"/>
                      <wp:positionH relativeFrom="column">
                        <wp:posOffset>-22860</wp:posOffset>
                      </wp:positionH>
                      <wp:positionV relativeFrom="paragraph">
                        <wp:posOffset>158115</wp:posOffset>
                      </wp:positionV>
                      <wp:extent cx="409575" cy="380365"/>
                      <wp:effectExtent l="2540" t="0" r="0" b="3810"/>
                      <wp:wrapNone/>
                      <wp:docPr id="88" name="Rectangl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9575" cy="380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F251AB" w14:textId="77777777" w:rsidR="007C6922" w:rsidRPr="0037080B" w:rsidRDefault="007C6922" w:rsidP="007C6922">
                                  <w:pPr>
                                    <w:rPr>
                                      <w:lang w:val="nl-NL"/>
                                    </w:rPr>
                                  </w:pPr>
                                  <w:r w:rsidRPr="0037080B">
                                    <w:rPr>
                                      <w:lang w:val="nl-NL"/>
                                    </w:rPr>
                                    <w:sym w:font="Symbol" w:char="002D"/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7FAC019" id="Rectangle 78" o:spid="_x0000_s1026" style="position:absolute;left:0;text-align:left;margin-left:-1.8pt;margin-top:12.45pt;width:32.25pt;height:29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" filled="f" stroked="f">
                      <v:textbox>
                        <w:txbxContent>
                          <w:p w14:paraId="4AF251AB" w14:textId="77777777" w:rsidR="007C6922" w:rsidRPr="0037080B" w:rsidRDefault="007C6922" w:rsidP="007C6922">
                            <w:pPr>
                              <w:rPr>
                                <w:lang w:val="nl-NL"/>
                              </w:rPr>
                            </w:pPr>
                            <w:r w:rsidRPr="0037080B">
                              <w:rPr>
                                <w:lang w:val="nl-NL"/>
                              </w:rPr>
                              <w:sym w:font="Symbol" w:char="002D"/>
                            </w:r>
                            <w:r>
                              <w:rPr>
                                <w:lang w:val="nl-NL"/>
                              </w:rPr>
                              <w:t xml:space="preserve">   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       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5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 xml:space="preserve">3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+  21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 xml:space="preserve">2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+ 11x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3</w:t>
            </w:r>
          </w:p>
          <w:p w14:paraId="0ED3AD48" w14:textId="77777777" w:rsidR="007C6922" w:rsidRPr="000D0D2F" w:rsidRDefault="007C6922" w:rsidP="007C6922">
            <w:pPr>
              <w:pStyle w:val="ListParagrap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40D309C" wp14:editId="090E7C0F">
                      <wp:simplePos x="0" y="0"/>
                      <wp:positionH relativeFrom="column">
                        <wp:posOffset>532957</wp:posOffset>
                      </wp:positionH>
                      <wp:positionV relativeFrom="paragraph">
                        <wp:posOffset>275590</wp:posOffset>
                      </wp:positionV>
                      <wp:extent cx="1792915" cy="0"/>
                      <wp:effectExtent l="0" t="0" r="36195" b="19050"/>
                      <wp:wrapNone/>
                      <wp:docPr id="19" name="Lin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929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C9110A" id="Line 76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95pt,21.7pt" to="183.1pt,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"/>
                  </w:pict>
                </mc:Fallback>
              </mc:AlternateConten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5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 xml:space="preserve">3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+  20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 xml:space="preserve">2 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 xml:space="preserve"> 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+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15x</w:t>
            </w:r>
          </w:p>
          <w:p w14:paraId="69AB4925" w14:textId="77777777" w:rsidR="007C6922" w:rsidRPr="000D0D2F" w:rsidRDefault="007C6922" w:rsidP="007C6922">
            <w:pPr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BBA0572" wp14:editId="7A6FB084">
                      <wp:simplePos x="0" y="0"/>
                      <wp:positionH relativeFrom="column">
                        <wp:posOffset>304165</wp:posOffset>
                      </wp:positionH>
                      <wp:positionV relativeFrom="paragraph">
                        <wp:posOffset>77470</wp:posOffset>
                      </wp:positionV>
                      <wp:extent cx="412750" cy="306070"/>
                      <wp:effectExtent l="0" t="0" r="635" b="1905"/>
                      <wp:wrapNone/>
                      <wp:docPr id="85" name="Rectangle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2750" cy="3060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EC087E0" w14:textId="77777777" w:rsidR="007C6922" w:rsidRPr="0037080B" w:rsidRDefault="007C6922" w:rsidP="007C6922">
                                  <w:pPr>
                                    <w:rPr>
                                      <w:lang w:val="nl-NL"/>
                                    </w:rPr>
                                  </w:pPr>
                                  <w:r w:rsidRPr="0037080B">
                                    <w:rPr>
                                      <w:bCs/>
                                      <w:color w:val="000000"/>
                                      <w:sz w:val="26"/>
                                      <w:szCs w:val="26"/>
                                      <w:lang w:val="nl-NL"/>
                                    </w:rPr>
                                    <w:object w:dxaOrig="180" w:dyaOrig="285" w14:anchorId="598F6FCA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5" type="#_x0000_t75" style="width:9pt;height:14.25pt" o:ole="">
                                        <v:imagedata r:id="rId5" o:title=""/>
                                      </v:shape>
                                      <o:OLEObject Type="Embed" ProgID="Equation.DSMT4" ShapeID="_x0000_i1025" DrawAspect="Content" ObjectID="_1696955664" r:id="rId6"/>
                                    </w:object>
                                  </w:r>
                                  <w:r w:rsidRPr="0037080B">
                                    <w:rPr>
                                      <w:lang w:val="nl-NL"/>
                                    </w:rPr>
                                    <w:sym w:font="Symbol" w:char="0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BBA0572" id="Rectangle 77" o:spid="_x0000_s1027" style="position:absolute;left:0;text-align:left;margin-left:23.95pt;margin-top:6.1pt;width:32.5pt;height:24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" filled="f" stroked="f">
                      <v:textbox style="mso-fit-shape-to-text:t">
                        <w:txbxContent>
                          <w:p w14:paraId="6EC087E0" w14:textId="77777777" w:rsidR="007C6922" w:rsidRPr="0037080B" w:rsidRDefault="007C6922" w:rsidP="007C6922">
                            <w:pPr>
                              <w:rPr>
                                <w:lang w:val="nl-NL"/>
                              </w:rPr>
                            </w:pPr>
                            <w:r w:rsidRPr="0037080B">
                              <w:rPr>
                                <w:bCs/>
                                <w:color w:val="000000"/>
                                <w:sz w:val="26"/>
                                <w:szCs w:val="26"/>
                                <w:lang w:val="nl-NL"/>
                              </w:rPr>
                              <w:object w:dxaOrig="180" w:dyaOrig="285" w14:anchorId="598F6FCA">
                                <v:shape id="_x0000_i1025" type="#_x0000_t75" style="width:9pt;height:14.25pt" o:ole="">
                                  <v:imagedata r:id="rId5" o:title=""/>
                                </v:shape>
                                <o:OLEObject Type="Embed" ProgID="Equation.DSMT4" ShapeID="_x0000_i1025" DrawAspect="Content" ObjectID="_1696955664" r:id="rId7"/>
                              </w:object>
                            </w:r>
                            <w:r w:rsidRPr="0037080B">
                              <w:rPr>
                                <w:lang w:val="nl-NL"/>
                              </w:rPr>
                              <w:sym w:font="Symbol" w:char="002D"/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ab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ab/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 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  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4x   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3</w:t>
            </w:r>
          </w:p>
          <w:p w14:paraId="6B21EDCD" w14:textId="77777777" w:rsidR="007C6922" w:rsidRPr="000D0D2F" w:rsidRDefault="007C6922" w:rsidP="007C6922">
            <w:pPr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9D3AA72" wp14:editId="383E9FDF">
                      <wp:simplePos x="0" y="0"/>
                      <wp:positionH relativeFrom="column">
                        <wp:posOffset>905097</wp:posOffset>
                      </wp:positionH>
                      <wp:positionV relativeFrom="paragraph">
                        <wp:posOffset>321354</wp:posOffset>
                      </wp:positionV>
                      <wp:extent cx="1492102" cy="0"/>
                      <wp:effectExtent l="0" t="0" r="32385" b="19050"/>
                      <wp:wrapNone/>
                      <wp:docPr id="84" name="Lin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210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0F19E37" id="Line 7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25pt,25.3pt" to="188.75pt,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qAAFAIAACoEAAAOAAAAZHJzL2Uyb0RvYy54bWysU02P2jAQvVfqf7B8h3w0s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"/>
                  </w:pict>
                </mc:Fallback>
              </mc:AlternateConten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ab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ab/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 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  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4x   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3</w:t>
            </w:r>
          </w:p>
          <w:p w14:paraId="0FACB7C1" w14:textId="77777777" w:rsidR="007C6922" w:rsidRPr="000D0D2F" w:rsidRDefault="007C6922" w:rsidP="007C6922">
            <w:pPr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ab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ab/>
              <w:t xml:space="preserve">                    0</w:t>
            </w:r>
          </w:p>
          <w:p w14:paraId="70121857" w14:textId="77777777" w:rsidR="007C6922" w:rsidRPr="000D0D2F" w:rsidRDefault="007C6922" w:rsidP="007C6922">
            <w:pPr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Vậy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: (2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4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-13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3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+15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+ 11x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3) : (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4x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3)  = 2x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</w:t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sym w:font="Symbol" w:char="002D"/>
            </w: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5x + 1 (dư cuối cùng bằng 0)</w:t>
            </w:r>
          </w:p>
          <w:p w14:paraId="013CA869" w14:textId="77777777" w:rsidR="007C6922" w:rsidRPr="000D0D2F" w:rsidRDefault="007C6922" w:rsidP="007C6922">
            <w:pPr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0D0D2F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- Phép chia có dư bằng 0 là phép chia hết</w:t>
            </w:r>
          </w:p>
          <w:p w14:paraId="0F157FB7" w14:textId="77777777" w:rsidR="007C6922" w:rsidRPr="007E5C35" w:rsidRDefault="007C6922" w:rsidP="007C6922">
            <w:pPr>
              <w:jc w:val="both"/>
              <w:rPr>
                <w:rFonts w:ascii="Times New Roman" w:hAnsi="Times New Roman"/>
                <w:bCs/>
                <w:color w:val="000000"/>
                <w:sz w:val="32"/>
                <w:szCs w:val="32"/>
                <w:lang w:val="nl-NL"/>
              </w:rPr>
            </w:pPr>
            <w:r w:rsidRPr="007E5C35">
              <w:rPr>
                <w:rFonts w:ascii="Times New Roman" w:hAnsi="Times New Roman"/>
                <w:b/>
                <w:bCs/>
                <w:sz w:val="32"/>
                <w:szCs w:val="32"/>
                <w:lang w:val="nl-NL"/>
              </w:rPr>
              <w:t>2. Phép chia có dư</w:t>
            </w:r>
          </w:p>
          <w:p w14:paraId="46D15278" w14:textId="77777777" w:rsidR="007C6922" w:rsidRPr="007E5C35" w:rsidRDefault="007C6922" w:rsidP="007C6922">
            <w:pPr>
              <w:jc w:val="both"/>
              <w:rPr>
                <w:rFonts w:ascii="Times New Roman" w:hAnsi="Times New Roman"/>
                <w:sz w:val="32"/>
                <w:szCs w:val="32"/>
                <w:lang w:val="nl-NL"/>
              </w:rPr>
            </w:pP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Ví dụ : (5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3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002D"/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3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+ 7) : (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+ 1)</w:t>
            </w:r>
          </w:p>
          <w:p w14:paraId="67559368" w14:textId="77777777" w:rsidR="007C6922" w:rsidRPr="007E5C35" w:rsidRDefault="007C6922" w:rsidP="007C6922">
            <w:pPr>
              <w:jc w:val="both"/>
              <w:rPr>
                <w:rFonts w:ascii="Times New Roman" w:hAnsi="Times New Roman"/>
                <w:sz w:val="32"/>
                <w:szCs w:val="32"/>
                <w:lang w:val="nl-NL"/>
              </w:rPr>
            </w:pPr>
            <w:r w:rsidRPr="007E5C35">
              <w:rPr>
                <w:rFonts w:ascii="Times New Roman" w:hAnsi="Times New Roman"/>
                <w:noProof/>
                <w:sz w:val="32"/>
                <w:szCs w:val="32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5587FA4A" wp14:editId="5C99BF46">
                      <wp:simplePos x="0" y="0"/>
                      <wp:positionH relativeFrom="column">
                        <wp:posOffset>1819497</wp:posOffset>
                      </wp:positionH>
                      <wp:positionV relativeFrom="paragraph">
                        <wp:posOffset>42516</wp:posOffset>
                      </wp:positionV>
                      <wp:extent cx="744220" cy="573376"/>
                      <wp:effectExtent l="0" t="0" r="36830" b="36830"/>
                      <wp:wrapNone/>
                      <wp:docPr id="75" name="Group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44220" cy="573376"/>
                                <a:chOff x="8309" y="8048"/>
                                <a:chExt cx="840" cy="515"/>
                              </a:xfrm>
                            </wpg:grpSpPr>
                            <wps:wsp>
                              <wps:cNvPr id="77" name="Line 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09" y="8048"/>
                                  <a:ext cx="0" cy="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09" y="8239"/>
                                  <a:ext cx="8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B104A23" id="Group 62" o:spid="_x0000_s1026" style="position:absolute;margin-left:143.25pt;margin-top:3.35pt;width:58.6pt;height:45.15pt;z-index:251665408" coordorigin="8309,8048" coordsize="840,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">
                      <v:line id="Line 63" o:spid="_x0000_s1027" style="position:absolute;visibility:visible;mso-wrap-style:square" from="8309,8048" to="8309,8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aWEcQAAADbAAAADwAAAGRycy9kb3ducmV2LnhtbESPQWsCMRSE7wX/Q3hCbzVrlSqrUaRU&#10;KB4Kqz3o7bF5bhY3L2uSruu/N4VCj8PMfMMs171tREc+1I4VjEcZCOLS6ZorBd+H7cscRIjIGhvH&#10;pOBOAdarwdMSc+1uXFC3j5VIEA45KjAxtrmUoTRkMYxcS5y8s/MWY5K+ktrjLcFtI1+z7E1arDkt&#10;GGzp3VB52f9YBf4Uw7G4TnbdtPq4fl28OdC5UOp52G8WICL18T/81/7UCmY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tpYRxAAAANsAAAAPAAAAAAAAAAAA&#10;AAAAAKECAABkcnMvZG93bnJldi54bWxQSwUGAAAAAAQABAD5AAAAkgMAAAAA&#10;" strokeweight=".25pt"/>
                      <v:line id="Line 64" o:spid="_x0000_s1028" style="position:absolute;visibility:visible;mso-wrap-style:square" from="8309,8239" to="9149,8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kCY8EAAADbAAAADwAAAGRycy9kb3ducmV2LnhtbERPz2vCMBS+D/wfwhO8zdQpc3RGkaEg&#10;HgZVD9vt0TybYvNSk1jrf28Ogx0/vt+LVW8b0ZEPtWMFk3EGgrh0uuZKwem4ff0AESKyxsYxKXhQ&#10;gNVy8LLAXLs7F9QdYiVSCIccFZgY21zKUBqyGMauJU7c2XmLMUFfSe3xnsJtI9+y7F1arDk1GGzp&#10;y1B5OdysAv8bw09xne67WbW5fl+8OdK5UGo07NefICL18V/8595pBfM0N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KQJjwQAAANsAAAAPAAAAAAAAAAAAAAAA&#10;AKECAABkcnMvZG93bnJldi54bWxQSwUGAAAAAAQABAD5AAAAjwMAAAAA&#10;" strokeweight=".25pt"/>
                    </v:group>
                  </w:pict>
                </mc:Fallback>
              </mc:AlternateConten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    5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3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002D"/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3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    </w: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+ 7      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2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+ 1</w:t>
            </w:r>
          </w:p>
          <w:p w14:paraId="5904DBCA" w14:textId="77777777" w:rsidR="007C6922" w:rsidRPr="007E5C35" w:rsidRDefault="007C6922" w:rsidP="007C6922">
            <w:pPr>
              <w:jc w:val="both"/>
              <w:rPr>
                <w:rFonts w:ascii="Times New Roman" w:hAnsi="Times New Roman"/>
                <w:sz w:val="32"/>
                <w:szCs w:val="32"/>
                <w:lang w:val="nl-NL"/>
              </w:rPr>
            </w:pPr>
            <w:r w:rsidRPr="007E5C35">
              <w:rPr>
                <w:rFonts w:ascii="Times New Roman" w:hAnsi="Times New Roman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14BCAD5" wp14:editId="23B0FE29">
                      <wp:simplePos x="0" y="0"/>
                      <wp:positionH relativeFrom="column">
                        <wp:posOffset>171449</wp:posOffset>
                      </wp:positionH>
                      <wp:positionV relativeFrom="paragraph">
                        <wp:posOffset>363427</wp:posOffset>
                      </wp:positionV>
                      <wp:extent cx="1573619" cy="0"/>
                      <wp:effectExtent l="0" t="0" r="26670" b="19050"/>
                      <wp:wrapNone/>
                      <wp:docPr id="74" name="Lin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7361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FAB6EF" id="Line 66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5pt,28.6pt" to="137.4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"/>
                  </w:pict>
                </mc:Fallback>
              </mc:AlternateConten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    5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3</w: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ab/>
              <w:t xml:space="preserve"> 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+</w: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5x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ab/>
              <w:t xml:space="preserve">   </w: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  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  5x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002D"/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3</w:t>
            </w:r>
          </w:p>
          <w:p w14:paraId="2A70BA83" w14:textId="77777777" w:rsidR="007C6922" w:rsidRPr="007E5C35" w:rsidRDefault="007C6922" w:rsidP="007C6922">
            <w:pPr>
              <w:jc w:val="both"/>
              <w:rPr>
                <w:rFonts w:ascii="Times New Roman" w:hAnsi="Times New Roman"/>
                <w:sz w:val="32"/>
                <w:szCs w:val="32"/>
                <w:lang w:val="nl-NL"/>
              </w:rPr>
            </w:pPr>
            <w:r w:rsidRPr="007E5C35">
              <w:rPr>
                <w:rFonts w:ascii="Times New Roman" w:hAnsi="Times New Roman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81327E3" wp14:editId="71EE03C2">
                      <wp:simplePos x="0" y="0"/>
                      <wp:positionH relativeFrom="column">
                        <wp:posOffset>-19050</wp:posOffset>
                      </wp:positionH>
                      <wp:positionV relativeFrom="paragraph">
                        <wp:posOffset>31750</wp:posOffset>
                      </wp:positionV>
                      <wp:extent cx="381000" cy="295275"/>
                      <wp:effectExtent l="0" t="0" r="3175" b="3810"/>
                      <wp:wrapNone/>
                      <wp:docPr id="73" name="Text Box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246DB1B" w14:textId="77777777" w:rsidR="007C6922" w:rsidRPr="0037080B" w:rsidRDefault="007C6922" w:rsidP="007C6922">
                                  <w:pPr>
                                    <w:jc w:val="center"/>
                                    <w:rPr>
                                      <w:lang w:val="nl-NL"/>
                                    </w:rPr>
                                  </w:pPr>
                                  <w:r w:rsidRPr="0037080B">
                                    <w:rPr>
                                      <w:lang w:val="nl-NL"/>
                                    </w:rPr>
                                    <w:sym w:font="Symbol" w:char="0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81327E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5" o:spid="_x0000_s1028" type="#_x0000_t202" style="position:absolute;left:0;text-align:left;margin-left:-1.5pt;margin-top:2.5pt;width:30pt;height:23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" filled="f" stroked="f">
                      <v:textbox>
                        <w:txbxContent>
                          <w:p w14:paraId="3246DB1B" w14:textId="77777777" w:rsidR="007C6922" w:rsidRPr="0037080B" w:rsidRDefault="007C6922" w:rsidP="007C6922">
                            <w:pPr>
                              <w:jc w:val="center"/>
                              <w:rPr>
                                <w:lang w:val="nl-NL"/>
                              </w:rPr>
                            </w:pPr>
                            <w:r w:rsidRPr="0037080B">
                              <w:rPr>
                                <w:lang w:val="nl-NL"/>
                              </w:rPr>
                              <w:sym w:font="Symbol" w:char="002D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         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3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 xml:space="preserve">2 </w:t>
            </w:r>
            <w:r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 xml:space="preserve">  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002D"/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5x  + 7</w:t>
            </w:r>
          </w:p>
          <w:p w14:paraId="41AFFD2B" w14:textId="77777777" w:rsidR="007C6922" w:rsidRPr="007E5C35" w:rsidRDefault="007C6922" w:rsidP="007C6922">
            <w:pPr>
              <w:jc w:val="both"/>
              <w:rPr>
                <w:rFonts w:ascii="Times New Roman" w:hAnsi="Times New Roman"/>
                <w:sz w:val="32"/>
                <w:szCs w:val="32"/>
                <w:lang w:val="nl-NL"/>
              </w:rPr>
            </w:pPr>
            <w:r w:rsidRPr="007E5C35">
              <w:rPr>
                <w:rFonts w:ascii="Times New Roman" w:hAnsi="Times New Roman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3131094" wp14:editId="1D6FD536">
                      <wp:simplePos x="0" y="0"/>
                      <wp:positionH relativeFrom="column">
                        <wp:posOffset>458529</wp:posOffset>
                      </wp:positionH>
                      <wp:positionV relativeFrom="paragraph">
                        <wp:posOffset>367296</wp:posOffset>
                      </wp:positionV>
                      <wp:extent cx="1360968" cy="0"/>
                      <wp:effectExtent l="0" t="0" r="29845" b="19050"/>
                      <wp:wrapNone/>
                      <wp:docPr id="72" name="Line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096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B0B39A4" id="Line 67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1pt,28.9pt" to="143.25pt,2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"/>
                  </w:pict>
                </mc:Fallback>
              </mc:AlternateConten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       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002D"/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3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ab/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</w: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        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002D"/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3</w:t>
            </w:r>
          </w:p>
          <w:p w14:paraId="179042B3" w14:textId="77777777" w:rsidR="007C6922" w:rsidRPr="007E5C35" w:rsidRDefault="007C6922" w:rsidP="007C6922">
            <w:pPr>
              <w:jc w:val="both"/>
              <w:rPr>
                <w:rFonts w:ascii="Times New Roman" w:hAnsi="Times New Roman"/>
                <w:sz w:val="32"/>
                <w:szCs w:val="32"/>
                <w:lang w:val="nl-NL"/>
              </w:rPr>
            </w:pP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ab/>
              <w:t xml:space="preserve">        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5x  +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10</w:t>
            </w:r>
          </w:p>
          <w:p w14:paraId="145B8BF8" w14:textId="77777777" w:rsidR="007C6922" w:rsidRPr="007E5C35" w:rsidRDefault="007C6922" w:rsidP="007C6922">
            <w:pPr>
              <w:jc w:val="both"/>
              <w:rPr>
                <w:rFonts w:ascii="Times New Roman" w:hAnsi="Times New Roman"/>
                <w:sz w:val="32"/>
                <w:szCs w:val="32"/>
                <w:lang w:val="nl-NL"/>
              </w:rPr>
            </w:pP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Đa thức dư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F02D"/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5x +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10 có bậc nhỏ hơn bậc của đa thức chia nên phép chia không thể tiếp tục được. Phép chia trên là phép chia dư</w:t>
            </w:r>
          </w:p>
          <w:p w14:paraId="171572C0" w14:textId="77777777" w:rsidR="007C6922" w:rsidRPr="007E5C35" w:rsidRDefault="007C6922" w:rsidP="007C6922">
            <w:pPr>
              <w:jc w:val="both"/>
              <w:rPr>
                <w:rFonts w:ascii="Times New Roman" w:hAnsi="Times New Roman"/>
                <w:sz w:val="32"/>
                <w:szCs w:val="32"/>
                <w:lang w:val="nl-NL"/>
              </w:rPr>
            </w:pPr>
            <w:r>
              <w:rPr>
                <w:rFonts w:ascii="Times New Roman" w:hAnsi="Times New Roman"/>
                <w:sz w:val="32"/>
                <w:szCs w:val="32"/>
                <w:lang w:val="nl-NL"/>
              </w:rPr>
              <w:t>Vậy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: 5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3</w:t>
            </w:r>
            <w:r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F02D"/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3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+</w: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7</w: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= (x</w:t>
            </w:r>
            <w:r w:rsidRPr="007E5C35"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32"/>
                <w:szCs w:val="32"/>
                <w:vertAlign w:val="superscript"/>
                <w:lang w:val="nl-NL"/>
              </w:rPr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+1)(5x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F02D"/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3)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sym w:font="Symbol" w:char="F02D"/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 xml:space="preserve"> </w:t>
            </w: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5x + 10</w:t>
            </w:r>
          </w:p>
          <w:p w14:paraId="2CDFF86F" w14:textId="77777777" w:rsidR="007C6922" w:rsidRDefault="007C6922" w:rsidP="007C6922">
            <w:pPr>
              <w:rPr>
                <w:rFonts w:ascii="Times New Roman" w:hAnsi="Times New Roman"/>
                <w:sz w:val="32"/>
                <w:szCs w:val="32"/>
                <w:lang w:val="nl-NL"/>
              </w:rPr>
            </w:pPr>
            <w:r w:rsidRPr="007E5C35">
              <w:rPr>
                <w:rFonts w:ascii="Times New Roman" w:hAnsi="Times New Roman"/>
                <w:sz w:val="32"/>
                <w:szCs w:val="32"/>
                <w:lang w:val="nl-NL"/>
              </w:rPr>
              <w:t>* Chú ý :  (xem SGK)</w:t>
            </w:r>
          </w:p>
          <w:p w14:paraId="1E95AE7B" w14:textId="5E1B634E" w:rsidR="00EA6216" w:rsidRPr="00725D43" w:rsidRDefault="00EA6216" w:rsidP="007C6922">
            <w:pPr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A76F4F" w:rsidRPr="00725D43" w14:paraId="49BABCCF" w14:textId="77777777" w:rsidTr="0081547D">
        <w:tc>
          <w:tcPr>
            <w:tcW w:w="1705" w:type="dxa"/>
          </w:tcPr>
          <w:p w14:paraId="6E18EFA8" w14:textId="20A9DE89" w:rsidR="00A76F4F" w:rsidRPr="00725D43" w:rsidRDefault="00D54B91" w:rsidP="0081547D">
            <w:pPr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 </w:t>
            </w:r>
            <w:proofErr w:type="spellStart"/>
            <w:r w:rsidR="00A76F4F"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</w:t>
            </w:r>
            <w:proofErr w:type="spellEnd"/>
            <w:r w:rsidR="00A76F4F"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A76F4F"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ộng</w:t>
            </w:r>
            <w:proofErr w:type="spellEnd"/>
            <w:r w:rsidR="00A76F4F"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2: </w:t>
            </w:r>
            <w:proofErr w:type="spellStart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iểm</w:t>
            </w:r>
            <w:proofErr w:type="spellEnd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a</w:t>
            </w:r>
            <w:proofErr w:type="spellEnd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, </w:t>
            </w:r>
            <w:proofErr w:type="spellStart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ánh</w:t>
            </w:r>
            <w:proofErr w:type="spellEnd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iá</w:t>
            </w:r>
            <w:proofErr w:type="spellEnd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uá</w:t>
            </w:r>
            <w:proofErr w:type="spellEnd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ình</w:t>
            </w:r>
            <w:proofErr w:type="spellEnd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ự</w:t>
            </w:r>
            <w:proofErr w:type="spellEnd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ọc</w:t>
            </w:r>
            <w:proofErr w:type="spellEnd"/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</w:tc>
        <w:tc>
          <w:tcPr>
            <w:tcW w:w="7645" w:type="dxa"/>
          </w:tcPr>
          <w:p w14:paraId="7D926B5F" w14:textId="77777777" w:rsidR="007C6922" w:rsidRPr="00D8439F" w:rsidRDefault="007C6922" w:rsidP="007C6922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D8439F">
              <w:rPr>
                <w:color w:val="000000"/>
                <w:sz w:val="28"/>
                <w:szCs w:val="28"/>
              </w:rPr>
              <w:t>a) (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8439F">
              <w:rPr>
                <w:color w:val="000000"/>
                <w:sz w:val="28"/>
                <w:szCs w:val="28"/>
              </w:rPr>
              <w:t> – 7x + 3 – 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8439F">
              <w:rPr>
                <w:color w:val="000000"/>
                <w:sz w:val="28"/>
                <w:szCs w:val="28"/>
              </w:rPr>
              <w:t>) : (x – 3);</w:t>
            </w:r>
          </w:p>
          <w:p w14:paraId="752E1425" w14:textId="77777777" w:rsidR="007C6922" w:rsidRPr="00D8439F" w:rsidRDefault="007C6922" w:rsidP="007C6922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D8439F">
              <w:rPr>
                <w:color w:val="000000"/>
                <w:sz w:val="28"/>
                <w:szCs w:val="28"/>
              </w:rPr>
              <w:t>b) (2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8439F">
              <w:rPr>
                <w:color w:val="000000"/>
                <w:sz w:val="28"/>
                <w:szCs w:val="28"/>
              </w:rPr>
              <w:t> – 3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8439F">
              <w:rPr>
                <w:color w:val="000000"/>
                <w:sz w:val="28"/>
                <w:szCs w:val="28"/>
              </w:rPr>
              <w:t> – 3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8439F">
              <w:rPr>
                <w:color w:val="000000"/>
                <w:sz w:val="28"/>
                <w:szCs w:val="28"/>
              </w:rPr>
              <w:t> – 2 + 6x) : (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8439F">
              <w:rPr>
                <w:color w:val="000000"/>
                <w:sz w:val="28"/>
                <w:szCs w:val="28"/>
              </w:rPr>
              <w:t> – 2)</w:t>
            </w:r>
          </w:p>
          <w:p w14:paraId="4DAEE602" w14:textId="59048323" w:rsidR="00EA6216" w:rsidRPr="00725D43" w:rsidRDefault="00EA6216" w:rsidP="007C6922">
            <w:pPr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A76F4F" w:rsidRPr="00725D43" w14:paraId="634E6956" w14:textId="77777777" w:rsidTr="0081547D">
        <w:tc>
          <w:tcPr>
            <w:tcW w:w="1705" w:type="dxa"/>
          </w:tcPr>
          <w:p w14:paraId="1BEA2220" w14:textId="77777777" w:rsidR="00A76F4F" w:rsidRPr="00725D43" w:rsidRDefault="00A76F4F" w:rsidP="0081547D">
            <w:pPr>
              <w:rPr>
                <w:rFonts w:ascii="Times New Roman" w:hAnsi="Times New Roman" w:cs="Times New Roman"/>
                <w:bCs/>
                <w:i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ộng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3: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ọc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inh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ần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hớ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iến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ức</w:t>
            </w:r>
            <w:proofErr w:type="spellEnd"/>
          </w:p>
        </w:tc>
        <w:tc>
          <w:tcPr>
            <w:tcW w:w="7645" w:type="dxa"/>
          </w:tcPr>
          <w:p w14:paraId="4AE6A3B9" w14:textId="15CD2E63" w:rsidR="00951461" w:rsidRPr="00725D43" w:rsidRDefault="00951461" w:rsidP="00951461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ọc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inh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hải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ắm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ữ</w:t>
            </w:r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g</w:t>
            </w:r>
            <w:proofErr w:type="spellEnd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h</w:t>
            </w:r>
            <w:proofErr w:type="spellEnd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hia </w:t>
            </w:r>
            <w:proofErr w:type="spellStart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a</w:t>
            </w:r>
            <w:proofErr w:type="spellEnd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ức</w:t>
            </w:r>
            <w:proofErr w:type="spellEnd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ho</w:t>
            </w:r>
            <w:proofErr w:type="spellEnd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a</w:t>
            </w:r>
            <w:proofErr w:type="spellEnd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ức</w:t>
            </w:r>
            <w:proofErr w:type="spellEnd"/>
          </w:p>
          <w:p w14:paraId="3C249AAB" w14:textId="0D23CC4C" w:rsidR="00EA35DE" w:rsidRPr="00725D43" w:rsidRDefault="00951461" w:rsidP="00951461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ưng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ụng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àm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ài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ập</w:t>
            </w:r>
            <w:proofErr w:type="spellEnd"/>
          </w:p>
        </w:tc>
      </w:tr>
    </w:tbl>
    <w:p w14:paraId="522BF291" w14:textId="77777777" w:rsidR="00A76F4F" w:rsidRPr="00725D43" w:rsidRDefault="00A76F4F" w:rsidP="00A76F4F">
      <w:pPr>
        <w:rPr>
          <w:rFonts w:ascii="Times New Roman" w:hAnsi="Times New Roman" w:cs="Times New Roman"/>
          <w:b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040189E" w14:textId="2F031FEC" w:rsidR="00B80FF8" w:rsidRPr="00725D43" w:rsidRDefault="00B80FF8"/>
    <w:p w14:paraId="1D589518" w14:textId="0B11F74F" w:rsidR="0094597A" w:rsidRPr="00006902" w:rsidRDefault="00CA2F5E" w:rsidP="0094597A">
      <w:pPr>
        <w:spacing w:line="360" w:lineRule="auto"/>
        <w:jc w:val="center"/>
        <w:rPr>
          <w:rFonts w:eastAsia="VNI-Times" w:cs="Times New Roman"/>
          <w:b/>
          <w:bCs/>
          <w:iCs/>
          <w:sz w:val="32"/>
          <w:szCs w:val="32"/>
          <w:lang w:val="nl-NL"/>
        </w:rPr>
      </w:pPr>
      <w:proofErr w:type="spellStart"/>
      <w:r w:rsidRPr="00725D43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725D43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proofErr w:type="gramStart"/>
      <w:r w:rsidR="00B05125">
        <w:rPr>
          <w:rFonts w:ascii="Times New Roman" w:hAnsi="Times New Roman" w:cs="Times New Roman"/>
          <w:b/>
          <w:bCs/>
          <w:u w:val="single"/>
          <w:lang w:val="en-US"/>
        </w:rPr>
        <w:t>18</w:t>
      </w:r>
      <w:r w:rsidR="0094597A">
        <w:rPr>
          <w:rFonts w:ascii="Times New Roman" w:hAnsi="Times New Roman" w:cs="Times New Roman"/>
          <w:b/>
          <w:bCs/>
          <w:u w:val="single"/>
          <w:lang w:val="en-US"/>
        </w:rPr>
        <w:t xml:space="preserve">  :</w:t>
      </w:r>
      <w:proofErr w:type="gramEnd"/>
      <w:r w:rsidR="0094597A" w:rsidRPr="0094597A">
        <w:rPr>
          <w:rFonts w:eastAsia="VNI-Times" w:cs="Times New Roman"/>
          <w:b/>
          <w:bCs/>
          <w:iCs/>
          <w:sz w:val="32"/>
          <w:szCs w:val="32"/>
          <w:lang w:val="nl-NL"/>
        </w:rPr>
        <w:t xml:space="preserve"> </w:t>
      </w:r>
      <w:r w:rsidR="0094597A" w:rsidRPr="00006902">
        <w:rPr>
          <w:rFonts w:eastAsia="VNI-Times" w:cs="Times New Roman"/>
          <w:b/>
          <w:bCs/>
          <w:iCs/>
          <w:sz w:val="32"/>
          <w:szCs w:val="32"/>
          <w:lang w:val="nl-NL"/>
        </w:rPr>
        <w:t>LUYỆN TẬP</w:t>
      </w:r>
    </w:p>
    <w:p w14:paraId="6D3B97B1" w14:textId="71454964" w:rsidR="00CA2F5E" w:rsidRPr="00725D43" w:rsidRDefault="00CA2F5E" w:rsidP="008E6F2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8"/>
        <w:gridCol w:w="8572"/>
      </w:tblGrid>
      <w:tr w:rsidR="00CA2F5E" w:rsidRPr="00725D43" w14:paraId="5901CB6A" w14:textId="77777777" w:rsidTr="002F4FD0">
        <w:tc>
          <w:tcPr>
            <w:tcW w:w="2155" w:type="dxa"/>
          </w:tcPr>
          <w:p w14:paraId="22375032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195" w:type="dxa"/>
          </w:tcPr>
          <w:p w14:paraId="3F0C6169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CA2F5E" w:rsidRPr="00725D43" w14:paraId="70995594" w14:textId="77777777" w:rsidTr="002F4FD0">
        <w:tc>
          <w:tcPr>
            <w:tcW w:w="2155" w:type="dxa"/>
          </w:tcPr>
          <w:p w14:paraId="34E58C48" w14:textId="77777777" w:rsidR="00CA2F5E" w:rsidRPr="00725D43" w:rsidRDefault="00CA2F5E" w:rsidP="002F4FD0">
            <w:pPr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</w:t>
            </w:r>
            <w:proofErr w:type="spellEnd"/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ộng</w:t>
            </w:r>
            <w:proofErr w:type="spellEnd"/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1</w:t>
            </w:r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ọc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ài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iệu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à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ực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iện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yêu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ầu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14:paraId="654379C6" w14:textId="77777777" w:rsidR="00CA2F5E" w:rsidRPr="00725D43" w:rsidRDefault="00CA2F5E" w:rsidP="002F4FD0">
            <w:pPr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7195" w:type="dxa"/>
          </w:tcPr>
          <w:p w14:paraId="774AADE1" w14:textId="77777777" w:rsidR="00B05125" w:rsidRPr="00D8439F" w:rsidRDefault="00B05125" w:rsidP="00B0512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D8439F">
              <w:rPr>
                <w:rFonts w:ascii="Times New Roman" w:hAnsi="Times New Roman" w:cs="Times New Roman"/>
                <w:b/>
                <w:color w:val="ED7D31" w:themeColor="accent2"/>
                <w:sz w:val="28"/>
                <w:szCs w:val="28"/>
                <w:lang w:val="nl-NL"/>
              </w:rPr>
              <w:t xml:space="preserve">Bài 67 trang 31 SGK. </w:t>
            </w:r>
            <w:r w:rsidRPr="00D8439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ắp xếp các đa thức theo lũy thừa giảm dần của biến rồi làm phép chia:</w:t>
            </w:r>
          </w:p>
          <w:p w14:paraId="06FD899A" w14:textId="77777777" w:rsidR="00B05125" w:rsidRPr="00D8439F" w:rsidRDefault="00B05125" w:rsidP="00B0512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D8439F">
              <w:rPr>
                <w:color w:val="000000"/>
                <w:sz w:val="28"/>
                <w:szCs w:val="28"/>
              </w:rPr>
              <w:t>a) (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8439F">
              <w:rPr>
                <w:color w:val="000000"/>
                <w:sz w:val="28"/>
                <w:szCs w:val="28"/>
              </w:rPr>
              <w:t> – 7x + 3 – 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8439F">
              <w:rPr>
                <w:color w:val="000000"/>
                <w:sz w:val="28"/>
                <w:szCs w:val="28"/>
              </w:rPr>
              <w:t>) : (x – 3);</w:t>
            </w:r>
          </w:p>
          <w:p w14:paraId="47948BF9" w14:textId="77777777" w:rsidR="00B05125" w:rsidRPr="00D8439F" w:rsidRDefault="00B05125" w:rsidP="00B0512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D8439F">
              <w:rPr>
                <w:color w:val="000000"/>
                <w:sz w:val="28"/>
                <w:szCs w:val="28"/>
              </w:rPr>
              <w:t>b) (2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8439F">
              <w:rPr>
                <w:color w:val="000000"/>
                <w:sz w:val="28"/>
                <w:szCs w:val="28"/>
              </w:rPr>
              <w:t> – 3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8439F">
              <w:rPr>
                <w:color w:val="000000"/>
                <w:sz w:val="28"/>
                <w:szCs w:val="28"/>
              </w:rPr>
              <w:t> – 3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8439F">
              <w:rPr>
                <w:color w:val="000000"/>
                <w:sz w:val="28"/>
                <w:szCs w:val="28"/>
              </w:rPr>
              <w:t> – 2 + 6x) : (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8439F">
              <w:rPr>
                <w:color w:val="000000"/>
                <w:sz w:val="28"/>
                <w:szCs w:val="28"/>
              </w:rPr>
              <w:t> – 2)</w:t>
            </w:r>
          </w:p>
          <w:p w14:paraId="28CA9DAF" w14:textId="77777777" w:rsidR="00B05125" w:rsidRPr="00D8439F" w:rsidRDefault="00B05125" w:rsidP="00B05125">
            <w:pPr>
              <w:rPr>
                <w:rFonts w:ascii="Times New Roman" w:hAnsi="Times New Roman" w:cs="Times New Roman"/>
                <w:i/>
                <w:color w:val="ED7D31" w:themeColor="accent2"/>
                <w:sz w:val="28"/>
                <w:szCs w:val="28"/>
                <w:lang w:val="nl-NL"/>
              </w:rPr>
            </w:pPr>
            <w:r w:rsidRPr="00D8439F">
              <w:rPr>
                <w:rFonts w:ascii="Times New Roman" w:hAnsi="Times New Roman" w:cs="Times New Roman"/>
                <w:i/>
                <w:color w:val="ED7D31" w:themeColor="accent2"/>
                <w:sz w:val="28"/>
                <w:szCs w:val="28"/>
                <w:lang w:val="nl-NL"/>
              </w:rPr>
              <w:t xml:space="preserve">Hướng dẫn :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986"/>
              <w:gridCol w:w="4360"/>
            </w:tblGrid>
            <w:tr w:rsidR="00B05125" w:rsidRPr="00D8439F" w14:paraId="074B6388" w14:textId="77777777" w:rsidTr="00430688">
              <w:tc>
                <w:tcPr>
                  <w:tcW w:w="5029" w:type="dxa"/>
                </w:tcPr>
                <w:p w14:paraId="00100E55" w14:textId="77777777" w:rsidR="00B05125" w:rsidRPr="00D8439F" w:rsidRDefault="00B05125" w:rsidP="00B05125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D8439F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a/</w:t>
                  </w:r>
                </w:p>
                <w:p w14:paraId="0302787F" w14:textId="77777777" w:rsidR="00B05125" w:rsidRPr="00D8439F" w:rsidRDefault="00B05125" w:rsidP="00B05125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D8439F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1F6CC386" wp14:editId="2A95B7E2">
                        <wp:extent cx="3063896" cy="2605177"/>
                        <wp:effectExtent l="0" t="0" r="3175" b="508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070565" cy="26108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0D55AA9" w14:textId="77777777" w:rsidR="00B05125" w:rsidRPr="00D8439F" w:rsidRDefault="00B05125" w:rsidP="00B05125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  <w:p w14:paraId="6403C134" w14:textId="77777777" w:rsidR="00B05125" w:rsidRDefault="00B05125" w:rsidP="00B05125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</w:pP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>Vậy (x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  <w:vertAlign w:val="superscript"/>
                    </w:rPr>
                    <w:t>3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> – x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  <w:vertAlign w:val="superscript"/>
                    </w:rPr>
                    <w:t>2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 xml:space="preserve"> – 7x + 3) : (x – 3) </w:t>
                  </w:r>
                </w:p>
                <w:p w14:paraId="7F17DE4B" w14:textId="77777777" w:rsidR="00B05125" w:rsidRPr="00D8439F" w:rsidRDefault="00B05125" w:rsidP="00B05125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>= x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  <w:vertAlign w:val="superscript"/>
                    </w:rPr>
                    <w:t>2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> + 2x – 1</w:t>
                  </w:r>
                </w:p>
              </w:tc>
              <w:tc>
                <w:tcPr>
                  <w:tcW w:w="5491" w:type="dxa"/>
                </w:tcPr>
                <w:p w14:paraId="51B7DB48" w14:textId="77777777" w:rsidR="00B05125" w:rsidRPr="00D8439F" w:rsidRDefault="00B05125" w:rsidP="00B05125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D8439F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b/</w:t>
                  </w:r>
                </w:p>
                <w:p w14:paraId="156432B3" w14:textId="77777777" w:rsidR="00B05125" w:rsidRPr="00D8439F" w:rsidRDefault="00B05125" w:rsidP="00B05125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D8439F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4CBC2886" wp14:editId="696B8B32">
                        <wp:extent cx="3371368" cy="2648310"/>
                        <wp:effectExtent l="0" t="0" r="635" b="0"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377743" cy="265331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FF9B2D4" w14:textId="77777777" w:rsidR="00B05125" w:rsidRPr="00D8439F" w:rsidRDefault="00B05125" w:rsidP="00B05125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</w:pPr>
                </w:p>
                <w:p w14:paraId="694E3286" w14:textId="77777777" w:rsidR="00B05125" w:rsidRDefault="00B05125" w:rsidP="00B05125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</w:pP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>(2x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  <w:vertAlign w:val="superscript"/>
                    </w:rPr>
                    <w:t>4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> – 3x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  <w:vertAlign w:val="superscript"/>
                    </w:rPr>
                    <w:t>3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> – 3x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  <w:vertAlign w:val="superscript"/>
                    </w:rPr>
                    <w:t>2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> + 6x – 2) : (x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  <w:vertAlign w:val="superscript"/>
                    </w:rPr>
                    <w:t>2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 xml:space="preserve"> – 2) </w:t>
                  </w:r>
                </w:p>
                <w:p w14:paraId="77F531C4" w14:textId="77777777" w:rsidR="00B05125" w:rsidRPr="00D8439F" w:rsidRDefault="00B05125" w:rsidP="00B05125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>= 2x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  <w:vertAlign w:val="superscript"/>
                    </w:rPr>
                    <w:t>2</w:t>
                  </w:r>
                  <w:r w:rsidRPr="00D8439F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shd w:val="clear" w:color="auto" w:fill="FFFFFF"/>
                    </w:rPr>
                    <w:t> – 3x + 1.</w:t>
                  </w:r>
                </w:p>
                <w:p w14:paraId="14832C69" w14:textId="77777777" w:rsidR="00B05125" w:rsidRPr="00D8439F" w:rsidRDefault="00B05125" w:rsidP="00B05125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</w:tbl>
          <w:p w14:paraId="72361266" w14:textId="77777777" w:rsidR="00B05125" w:rsidRPr="00D8439F" w:rsidRDefault="00B05125" w:rsidP="00B05125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  <w:p w14:paraId="13139073" w14:textId="26D87A1E" w:rsidR="00CA2F5E" w:rsidRPr="00725D43" w:rsidRDefault="00CA2F5E" w:rsidP="00745CC0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CA2F5E" w:rsidRPr="00725D43" w14:paraId="1D1BB3A0" w14:textId="77777777" w:rsidTr="002F4FD0">
        <w:tc>
          <w:tcPr>
            <w:tcW w:w="2155" w:type="dxa"/>
          </w:tcPr>
          <w:p w14:paraId="45750BBF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</w:t>
            </w:r>
            <w:proofErr w:type="spellEnd"/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ộng</w:t>
            </w:r>
            <w:proofErr w:type="spellEnd"/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2: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iểm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a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,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ánh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giá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uá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rình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ự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ọc</w:t>
            </w:r>
            <w:proofErr w:type="spellEnd"/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</w:tc>
        <w:tc>
          <w:tcPr>
            <w:tcW w:w="7195" w:type="dxa"/>
          </w:tcPr>
          <w:p w14:paraId="1BDB554D" w14:textId="77777777" w:rsidR="00B05125" w:rsidRPr="00D8439F" w:rsidRDefault="00B05125" w:rsidP="00B0512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D8439F">
              <w:rPr>
                <w:b/>
                <w:color w:val="ED7D31" w:themeColor="accent2"/>
                <w:sz w:val="28"/>
                <w:szCs w:val="28"/>
                <w:lang w:val="nl-NL"/>
              </w:rPr>
              <w:t>Bài 68 trang 31</w:t>
            </w:r>
            <w:r>
              <w:rPr>
                <w:b/>
                <w:color w:val="ED7D31" w:themeColor="accent2"/>
                <w:sz w:val="28"/>
                <w:szCs w:val="28"/>
                <w:lang w:val="nl-NL"/>
              </w:rPr>
              <w:t xml:space="preserve"> </w:t>
            </w:r>
            <w:r w:rsidRPr="00D8439F">
              <w:rPr>
                <w:b/>
                <w:color w:val="ED7D31" w:themeColor="accent2"/>
                <w:sz w:val="28"/>
                <w:szCs w:val="28"/>
                <w:lang w:val="nl-NL"/>
              </w:rPr>
              <w:t>SGK.</w:t>
            </w:r>
            <w:r w:rsidRPr="00D8439F">
              <w:rPr>
                <w:b/>
                <w:color w:val="ED7D31" w:themeColor="accent2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Áp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dụng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hằng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đẳng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thức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đáng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nhớ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để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thực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hiện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D8439F">
              <w:rPr>
                <w:color w:val="000000"/>
                <w:sz w:val="28"/>
                <w:szCs w:val="28"/>
              </w:rPr>
              <w:t>phép</w:t>
            </w:r>
            <w:proofErr w:type="spellEnd"/>
            <w:r w:rsidRPr="00D8439F">
              <w:rPr>
                <w:color w:val="000000"/>
                <w:sz w:val="28"/>
                <w:szCs w:val="28"/>
              </w:rPr>
              <w:t xml:space="preserve"> chia:</w:t>
            </w:r>
          </w:p>
          <w:p w14:paraId="4864299D" w14:textId="77777777" w:rsidR="00B05125" w:rsidRPr="00D8439F" w:rsidRDefault="00B05125" w:rsidP="00B0512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D8439F">
              <w:rPr>
                <w:color w:val="000000"/>
                <w:sz w:val="28"/>
                <w:szCs w:val="28"/>
              </w:rPr>
              <w:t>a) (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8439F">
              <w:rPr>
                <w:color w:val="000000"/>
                <w:sz w:val="28"/>
                <w:szCs w:val="28"/>
              </w:rPr>
              <w:t> + 2xy + y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8439F">
              <w:rPr>
                <w:color w:val="000000"/>
                <w:sz w:val="28"/>
                <w:szCs w:val="28"/>
              </w:rPr>
              <w:t>) : (x + y)</w:t>
            </w:r>
          </w:p>
          <w:p w14:paraId="459D402E" w14:textId="77777777" w:rsidR="00B05125" w:rsidRPr="00D8439F" w:rsidRDefault="00B05125" w:rsidP="00B0512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D8439F">
              <w:rPr>
                <w:color w:val="000000"/>
                <w:sz w:val="28"/>
                <w:szCs w:val="28"/>
              </w:rPr>
              <w:t>b) (125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8439F">
              <w:rPr>
                <w:color w:val="000000"/>
                <w:sz w:val="28"/>
                <w:szCs w:val="28"/>
              </w:rPr>
              <w:t> + 1) : (5x + 1)</w:t>
            </w:r>
          </w:p>
          <w:p w14:paraId="3CB3FDE0" w14:textId="77777777" w:rsidR="00B05125" w:rsidRPr="00D8439F" w:rsidRDefault="00B05125" w:rsidP="00B0512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D8439F">
              <w:rPr>
                <w:color w:val="000000"/>
                <w:sz w:val="28"/>
                <w:szCs w:val="28"/>
              </w:rPr>
              <w:t>c) (x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8439F">
              <w:rPr>
                <w:color w:val="000000"/>
                <w:sz w:val="28"/>
                <w:szCs w:val="28"/>
              </w:rPr>
              <w:t> – 2xy + y</w:t>
            </w:r>
            <w:r w:rsidRPr="00D8439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8439F">
              <w:rPr>
                <w:color w:val="000000"/>
                <w:sz w:val="28"/>
                <w:szCs w:val="28"/>
              </w:rPr>
              <w:t>) : (y – x)</w:t>
            </w:r>
          </w:p>
          <w:p w14:paraId="601F5A0F" w14:textId="77777777" w:rsidR="00B05125" w:rsidRPr="00D8439F" w:rsidRDefault="00B05125" w:rsidP="00B05125">
            <w:pPr>
              <w:rPr>
                <w:rFonts w:ascii="Times New Roman" w:hAnsi="Times New Roman"/>
                <w:i/>
                <w:color w:val="ED7D31" w:themeColor="accent2"/>
                <w:sz w:val="32"/>
                <w:szCs w:val="32"/>
                <w:lang w:val="nl-NL"/>
              </w:rPr>
            </w:pPr>
            <w:r w:rsidRPr="00D8439F">
              <w:rPr>
                <w:rFonts w:ascii="Times New Roman" w:hAnsi="Times New Roman"/>
                <w:i/>
                <w:color w:val="ED7D31" w:themeColor="accent2"/>
                <w:sz w:val="32"/>
                <w:szCs w:val="32"/>
                <w:lang w:val="nl-NL"/>
              </w:rPr>
              <w:t xml:space="preserve">Hướng dẫn :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879"/>
              <w:gridCol w:w="4467"/>
            </w:tblGrid>
            <w:tr w:rsidR="00B05125" w14:paraId="2F2A487E" w14:textId="77777777" w:rsidTr="00430688">
              <w:tc>
                <w:tcPr>
                  <w:tcW w:w="5260" w:type="dxa"/>
                </w:tcPr>
                <w:p w14:paraId="2DCEC991" w14:textId="77777777" w:rsidR="00B05125" w:rsidRDefault="00B05125" w:rsidP="00B05125">
                  <w:pPr>
                    <w:rPr>
                      <w:rFonts w:ascii="Times New Roman" w:hAnsi="Times New Roman"/>
                      <w:sz w:val="32"/>
                      <w:szCs w:val="32"/>
                      <w:lang w:val="nl-NL"/>
                    </w:rPr>
                  </w:pPr>
                  <w:r w:rsidRPr="00D8439F">
                    <w:rPr>
                      <w:rFonts w:ascii="Times New Roman" w:hAnsi="Times New Roman"/>
                      <w:noProof/>
                      <w:sz w:val="32"/>
                      <w:szCs w:val="32"/>
                    </w:rPr>
                    <w:drawing>
                      <wp:inline distT="0" distB="0" distL="0" distR="0" wp14:anchorId="3BCCEE6D" wp14:editId="3FE3A92F">
                        <wp:extent cx="1962424" cy="1114581"/>
                        <wp:effectExtent l="0" t="0" r="0" b="9525"/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62424" cy="111458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260" w:type="dxa"/>
                </w:tcPr>
                <w:p w14:paraId="71178A87" w14:textId="77777777" w:rsidR="00B05125" w:rsidRDefault="00B05125" w:rsidP="00B05125">
                  <w:pPr>
                    <w:rPr>
                      <w:rFonts w:ascii="Times New Roman" w:hAnsi="Times New Roman"/>
                      <w:sz w:val="32"/>
                      <w:szCs w:val="32"/>
                      <w:lang w:val="nl-NL"/>
                    </w:rPr>
                  </w:pPr>
                  <w:r w:rsidRPr="00D8439F">
                    <w:rPr>
                      <w:rFonts w:ascii="Times New Roman" w:hAnsi="Times New Roman"/>
                      <w:noProof/>
                      <w:sz w:val="32"/>
                      <w:szCs w:val="32"/>
                    </w:rPr>
                    <w:drawing>
                      <wp:inline distT="0" distB="0" distL="0" distR="0" wp14:anchorId="1BDE44E5" wp14:editId="3905D058">
                        <wp:extent cx="2495898" cy="1819529"/>
                        <wp:effectExtent l="0" t="0" r="0" b="9525"/>
                        <wp:docPr id="22" name="Picture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495898" cy="181952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05125" w14:paraId="375E5F53" w14:textId="77777777" w:rsidTr="00430688">
              <w:tc>
                <w:tcPr>
                  <w:tcW w:w="5260" w:type="dxa"/>
                </w:tcPr>
                <w:p w14:paraId="042BCF89" w14:textId="77777777" w:rsidR="00B05125" w:rsidRDefault="00B05125" w:rsidP="00B05125">
                  <w:pPr>
                    <w:rPr>
                      <w:rFonts w:ascii="Times New Roman" w:hAnsi="Times New Roman"/>
                      <w:sz w:val="32"/>
                      <w:szCs w:val="32"/>
                      <w:lang w:val="nl-NL"/>
                    </w:rPr>
                  </w:pPr>
                  <w:r w:rsidRPr="00D8439F">
                    <w:rPr>
                      <w:rFonts w:ascii="Times New Roman" w:hAnsi="Times New Roman"/>
                      <w:noProof/>
                      <w:sz w:val="32"/>
                      <w:szCs w:val="32"/>
                    </w:rPr>
                    <w:drawing>
                      <wp:inline distT="0" distB="0" distL="0" distR="0" wp14:anchorId="2F16A0ED" wp14:editId="12287F97">
                        <wp:extent cx="1971950" cy="1467055"/>
                        <wp:effectExtent l="0" t="0" r="0" b="0"/>
                        <wp:docPr id="24" name="Picture 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71950" cy="14670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FC5725E" w14:textId="77777777" w:rsidR="00B05125" w:rsidRDefault="00B05125" w:rsidP="00B05125">
                  <w:pPr>
                    <w:rPr>
                      <w:rFonts w:ascii="Times New Roman" w:hAnsi="Times New Roman"/>
                      <w:sz w:val="32"/>
                      <w:szCs w:val="32"/>
                      <w:lang w:val="nl-NL"/>
                    </w:rPr>
                  </w:pPr>
                </w:p>
              </w:tc>
              <w:tc>
                <w:tcPr>
                  <w:tcW w:w="5260" w:type="dxa"/>
                </w:tcPr>
                <w:p w14:paraId="74C15171" w14:textId="77777777" w:rsidR="00B05125" w:rsidRDefault="00B05125" w:rsidP="00B05125">
                  <w:pPr>
                    <w:rPr>
                      <w:rFonts w:ascii="Times New Roman" w:hAnsi="Times New Roman"/>
                      <w:sz w:val="32"/>
                      <w:szCs w:val="32"/>
                      <w:lang w:val="nl-NL"/>
                    </w:rPr>
                  </w:pPr>
                  <w:r w:rsidRPr="00D8439F">
                    <w:rPr>
                      <w:rFonts w:ascii="Times New Roman" w:hAnsi="Times New Roman"/>
                      <w:noProof/>
                      <w:sz w:val="32"/>
                      <w:szCs w:val="32"/>
                    </w:rPr>
                    <w:drawing>
                      <wp:inline distT="0" distB="0" distL="0" distR="0" wp14:anchorId="36B36F04" wp14:editId="1CB6B7E9">
                        <wp:extent cx="2057687" cy="1419423"/>
                        <wp:effectExtent l="0" t="0" r="0" b="9525"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057687" cy="141942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A7BD5FC" w14:textId="77777777" w:rsidR="00B05125" w:rsidRDefault="00B05125" w:rsidP="00B05125">
            <w:pPr>
              <w:rPr>
                <w:rFonts w:ascii="Times New Roman" w:hAnsi="Times New Roman"/>
                <w:sz w:val="32"/>
                <w:szCs w:val="32"/>
                <w:lang w:val="nl-NL"/>
              </w:rPr>
            </w:pPr>
          </w:p>
          <w:p w14:paraId="6BE7224C" w14:textId="5DC7FA4B" w:rsidR="00CA2F5E" w:rsidRPr="00725D43" w:rsidRDefault="00CA2F5E" w:rsidP="00AF3D00">
            <w:pPr>
              <w:pStyle w:val="ListParagraph"/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CA2F5E" w:rsidRPr="00725D43" w14:paraId="2D32DB88" w14:textId="77777777" w:rsidTr="002F4FD0">
        <w:tc>
          <w:tcPr>
            <w:tcW w:w="2155" w:type="dxa"/>
          </w:tcPr>
          <w:p w14:paraId="4AC6B7E6" w14:textId="29ACBAA7" w:rsidR="00CA2F5E" w:rsidRPr="00725D43" w:rsidRDefault="00CA2F5E" w:rsidP="002F4FD0">
            <w:pPr>
              <w:rPr>
                <w:rFonts w:ascii="Times New Roman" w:hAnsi="Times New Roman" w:cs="Times New Roman"/>
                <w:bCs/>
                <w:i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spellStart"/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</w:t>
            </w:r>
            <w:proofErr w:type="spellEnd"/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ộng</w:t>
            </w:r>
            <w:proofErr w:type="spellEnd"/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3</w:t>
            </w: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: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ọc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inh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ần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hớ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ác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iến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ức</w:t>
            </w:r>
            <w:proofErr w:type="spellEnd"/>
          </w:p>
        </w:tc>
        <w:tc>
          <w:tcPr>
            <w:tcW w:w="7195" w:type="dxa"/>
          </w:tcPr>
          <w:p w14:paraId="2B3E8C23" w14:textId="77777777" w:rsidR="00B05125" w:rsidRPr="00A97F40" w:rsidRDefault="00B05125" w:rsidP="00B05125">
            <w:pPr>
              <w:rPr>
                <w:rFonts w:ascii="Times New Roman" w:hAnsi="Times New Roman" w:cs="Times New Roman"/>
                <w:color w:val="C45911" w:themeColor="accent2" w:themeShade="BF"/>
                <w:sz w:val="32"/>
                <w:szCs w:val="32"/>
              </w:rPr>
            </w:pPr>
            <w:r w:rsidRPr="00A97F40">
              <w:rPr>
                <w:rFonts w:ascii="Times New Roman" w:hAnsi="Times New Roman" w:cs="Times New Roman"/>
                <w:b/>
                <w:color w:val="C45911" w:themeColor="accent2" w:themeShade="BF"/>
                <w:sz w:val="32"/>
                <w:szCs w:val="32"/>
              </w:rPr>
              <w:t>Bài tập tự làm :</w:t>
            </w:r>
            <w:r w:rsidRPr="00A97F40">
              <w:rPr>
                <w:rFonts w:ascii="Times New Roman" w:hAnsi="Times New Roman" w:cs="Times New Roman"/>
                <w:color w:val="C45911" w:themeColor="accent2" w:themeShade="BF"/>
                <w:sz w:val="32"/>
                <w:szCs w:val="32"/>
              </w:rPr>
              <w:t xml:space="preserve"> 69, 70, 73, 74 trang 32 SGK.</w:t>
            </w:r>
          </w:p>
          <w:p w14:paraId="742E3EF9" w14:textId="28BA15C0" w:rsidR="00CA2F5E" w:rsidRPr="00725D43" w:rsidRDefault="00CA2F5E" w:rsidP="002F4FD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</w:tbl>
    <w:p w14:paraId="131CBAAA" w14:textId="77777777" w:rsidR="00CA2F5E" w:rsidRPr="00725D43" w:rsidRDefault="00CA2F5E" w:rsidP="00CA2F5E">
      <w:pPr>
        <w:rPr>
          <w:rFonts w:ascii="Times New Roman" w:hAnsi="Times New Roman" w:cs="Times New Roman"/>
          <w:b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031BF75" w14:textId="77777777" w:rsidR="00CA2F5E" w:rsidRPr="00725D43" w:rsidRDefault="00CA2F5E" w:rsidP="00CA2F5E"/>
    <w:p w14:paraId="1F8AD215" w14:textId="77777777" w:rsidR="00CA2F5E" w:rsidRPr="00725D43" w:rsidRDefault="00CA2F5E" w:rsidP="00CA2F5E"/>
    <w:p w14:paraId="25EC5E1A" w14:textId="6264AF30" w:rsidR="00CA2F5E" w:rsidRPr="00725D43" w:rsidRDefault="00CA2F5E"/>
    <w:p w14:paraId="4BA1A8D7" w14:textId="3F454053" w:rsidR="00CA2F5E" w:rsidRDefault="00CA2F5E"/>
    <w:p w14:paraId="5EC18951" w14:textId="41BDC81C" w:rsidR="00BD18FF" w:rsidRDefault="00BD18FF"/>
    <w:p w14:paraId="28B2B24A" w14:textId="6A6E8BBC" w:rsidR="00BD18FF" w:rsidRDefault="00BD18FF"/>
    <w:p w14:paraId="2DF396BF" w14:textId="74EAE2FE" w:rsidR="00BD18FF" w:rsidRDefault="00BD18FF"/>
    <w:p w14:paraId="721320A8" w14:textId="62D8CCEF" w:rsidR="00BD18FF" w:rsidRDefault="00BD18FF"/>
    <w:p w14:paraId="323AC910" w14:textId="77777777" w:rsidR="00BD18FF" w:rsidRPr="00725D43" w:rsidRDefault="00BD18FF"/>
    <w:p w14:paraId="40559034" w14:textId="2D89F794" w:rsidR="00CA2F5E" w:rsidRPr="00725D43" w:rsidRDefault="00CA2F5E"/>
    <w:p w14:paraId="788602F4" w14:textId="6151EF76" w:rsidR="00CA2F5E" w:rsidRPr="00725D43" w:rsidRDefault="00CA2F5E">
      <w:pPr>
        <w:rPr>
          <w:b/>
          <w:bCs/>
          <w:lang w:val="en-US"/>
        </w:rPr>
      </w:pPr>
      <w:r w:rsidRPr="00725D43">
        <w:rPr>
          <w:b/>
          <w:bCs/>
          <w:lang w:val="en-US"/>
        </w:rPr>
        <w:t>PHẦN HÌNH HỌC</w:t>
      </w:r>
    </w:p>
    <w:p w14:paraId="1F5C6D9E" w14:textId="37E60185" w:rsidR="00CA2F5E" w:rsidRPr="00725D43" w:rsidRDefault="00CA2F5E">
      <w:pPr>
        <w:rPr>
          <w:b/>
          <w:bCs/>
          <w:lang w:val="en-US"/>
        </w:rPr>
      </w:pPr>
    </w:p>
    <w:p w14:paraId="26A4D25C" w14:textId="63C192CF" w:rsidR="0030368D" w:rsidRPr="00725D43" w:rsidRDefault="00CA2F5E" w:rsidP="00BE0637">
      <w:pPr>
        <w:jc w:val="center"/>
        <w:rPr>
          <w:rFonts w:cs="Times New Roman"/>
          <w:b/>
          <w:color w:val="C00000"/>
          <w:lang w:val="nl-NL"/>
        </w:rPr>
      </w:pPr>
      <w:proofErr w:type="spellStart"/>
      <w:r w:rsidRPr="00725D43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725D43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r w:rsidR="00DC73B2">
        <w:rPr>
          <w:rFonts w:ascii="Times New Roman" w:hAnsi="Times New Roman" w:cs="Times New Roman"/>
          <w:b/>
          <w:bCs/>
          <w:u w:val="single"/>
          <w:lang w:val="en-US"/>
        </w:rPr>
        <w:t>17+18</w:t>
      </w:r>
      <w:r w:rsidR="0030368D" w:rsidRPr="00725D43">
        <w:rPr>
          <w:rFonts w:cs="Times New Roman"/>
          <w:b/>
          <w:color w:val="C00000"/>
          <w:lang w:val="nl-NL"/>
        </w:rPr>
        <w:t xml:space="preserve">   </w:t>
      </w:r>
      <w:r w:rsidR="00DC73B2">
        <w:rPr>
          <w:b/>
          <w:sz w:val="32"/>
          <w:szCs w:val="32"/>
          <w:lang w:val="nl-NL"/>
        </w:rPr>
        <w:t xml:space="preserve">HÌNH </w:t>
      </w:r>
      <w:proofErr w:type="gramStart"/>
      <w:r w:rsidR="00DC73B2">
        <w:rPr>
          <w:b/>
          <w:sz w:val="32"/>
          <w:szCs w:val="32"/>
          <w:lang w:val="nl-NL"/>
        </w:rPr>
        <w:t xml:space="preserve">THOI </w:t>
      </w:r>
      <w:r w:rsidR="00BE0637">
        <w:rPr>
          <w:b/>
          <w:sz w:val="32"/>
          <w:szCs w:val="32"/>
          <w:lang w:val="nl-NL"/>
        </w:rPr>
        <w:t xml:space="preserve"> –</w:t>
      </w:r>
      <w:proofErr w:type="gramEnd"/>
      <w:r w:rsidR="00BE0637">
        <w:rPr>
          <w:b/>
          <w:sz w:val="32"/>
          <w:szCs w:val="32"/>
          <w:lang w:val="nl-NL"/>
        </w:rPr>
        <w:t xml:space="preserve"> TỰ RÈN</w:t>
      </w:r>
    </w:p>
    <w:p w14:paraId="2B485520" w14:textId="6CD796EC" w:rsidR="00CA2F5E" w:rsidRPr="00725D43" w:rsidRDefault="00CA2F5E" w:rsidP="00CA2F5E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9"/>
        <w:gridCol w:w="8461"/>
      </w:tblGrid>
      <w:tr w:rsidR="00CA2F5E" w:rsidRPr="00725D43" w14:paraId="42EA85D1" w14:textId="77777777" w:rsidTr="002F4FD0">
        <w:tc>
          <w:tcPr>
            <w:tcW w:w="1615" w:type="dxa"/>
          </w:tcPr>
          <w:p w14:paraId="10F67B27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735" w:type="dxa"/>
          </w:tcPr>
          <w:p w14:paraId="5ADF486E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CA2F5E" w:rsidRPr="00725D43" w14:paraId="760ECB0C" w14:textId="77777777" w:rsidTr="002F4FD0">
        <w:tc>
          <w:tcPr>
            <w:tcW w:w="1615" w:type="dxa"/>
          </w:tcPr>
          <w:p w14:paraId="3A1C854F" w14:textId="77777777" w:rsidR="00CA2F5E" w:rsidRPr="00725D43" w:rsidRDefault="00CA2F5E" w:rsidP="002F4FD0">
            <w:pPr>
              <w:rPr>
                <w:rFonts w:ascii="Times New Roman" w:hAnsi="Times New Roman" w:cs="Times New Roman"/>
                <w:iCs/>
                <w:lang w:val="en-US"/>
              </w:rPr>
            </w:pPr>
            <w:proofErr w:type="spellStart"/>
            <w:r w:rsidRPr="00725D43">
              <w:rPr>
                <w:rFonts w:ascii="Times New Roman" w:hAnsi="Times New Roman" w:cs="Times New Roman"/>
                <w:b/>
                <w:bCs/>
                <w:iCs/>
                <w:lang w:val="en-US"/>
              </w:rPr>
              <w:t>Hoạt</w:t>
            </w:r>
            <w:proofErr w:type="spellEnd"/>
            <w:r w:rsidRPr="00725D43">
              <w:rPr>
                <w:rFonts w:ascii="Times New Roman" w:hAnsi="Times New Roman" w:cs="Times New Roman"/>
                <w:b/>
                <w:bCs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/>
                <w:bCs/>
                <w:iCs/>
                <w:lang w:val="en-US"/>
              </w:rPr>
              <w:t>động</w:t>
            </w:r>
            <w:proofErr w:type="spellEnd"/>
            <w:r w:rsidRPr="00725D43">
              <w:rPr>
                <w:rFonts w:ascii="Times New Roman" w:hAnsi="Times New Roman" w:cs="Times New Roman"/>
                <w:b/>
                <w:bCs/>
                <w:iCs/>
                <w:lang w:val="en-US"/>
              </w:rPr>
              <w:t xml:space="preserve"> 1: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Đọc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tài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liệu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và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thực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hiện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các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yêu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cầu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>.</w:t>
            </w:r>
          </w:p>
          <w:p w14:paraId="7332EE21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lang w:val="en-US"/>
              </w:rPr>
            </w:pPr>
          </w:p>
        </w:tc>
        <w:tc>
          <w:tcPr>
            <w:tcW w:w="7735" w:type="dxa"/>
          </w:tcPr>
          <w:p w14:paraId="42A7D849" w14:textId="77777777" w:rsidR="00CA2F5E" w:rsidRDefault="00504745" w:rsidP="002F4FD0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  <w:r w:rsidRPr="006024EA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62AAE0EC" wp14:editId="5083BB63">
                  <wp:extent cx="2562225" cy="216535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5F2CBC" w14:textId="77777777" w:rsidR="00504745" w:rsidRDefault="00504745" w:rsidP="002F4FD0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  <w:p w14:paraId="3383668F" w14:textId="77777777" w:rsidR="00504745" w:rsidRPr="00FD4AA2" w:rsidRDefault="00504745" w:rsidP="00504745">
            <w:pPr>
              <w:tabs>
                <w:tab w:val="center" w:pos="4153"/>
                <w:tab w:val="right" w:pos="8306"/>
              </w:tabs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FD4AA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1.Định nghĩa hình thoi: </w:t>
            </w:r>
          </w:p>
          <w:p w14:paraId="53023A37" w14:textId="77777777" w:rsidR="00504745" w:rsidRPr="00FD4AA2" w:rsidRDefault="00504745" w:rsidP="00504745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FD4AA2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- Hình thoi là tứ giác có bốn cạnh bằng nhau. (AB=BC=CD=DA)</w:t>
            </w:r>
          </w:p>
          <w:p w14:paraId="17803EA7" w14:textId="77777777" w:rsidR="00504745" w:rsidRPr="00FD4AA2" w:rsidRDefault="00504745" w:rsidP="00504745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FD4AA2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- Hình thoi cũng là hình bình hành.</w:t>
            </w:r>
          </w:p>
          <w:p w14:paraId="2DF04B02" w14:textId="77777777" w:rsidR="00504745" w:rsidRPr="00FD4AA2" w:rsidRDefault="00504745" w:rsidP="00504745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FD4AA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2. Tính chất của hình thoi :</w:t>
            </w:r>
            <w:r w:rsidRPr="00FD4AA2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 </w:t>
            </w:r>
            <w:r w:rsidRPr="00FD4AA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ình thoi có tất cả các tính chất của hình bình hành.</w:t>
            </w:r>
            <w:r w:rsidRPr="00FD4AA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FD4AA2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- Về cạnh : Các cạnh đối song song và bằng nhau.</w:t>
            </w:r>
          </w:p>
          <w:p w14:paraId="767A6A5C" w14:textId="77777777" w:rsidR="00504745" w:rsidRDefault="00504745" w:rsidP="00504745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FD4AA2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-  Về góc : Các góc đối bằng nhau.</w:t>
            </w:r>
          </w:p>
          <w:p w14:paraId="514F3512" w14:textId="77777777" w:rsidR="00504745" w:rsidRDefault="00504745" w:rsidP="00504745">
            <w:pPr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FD4AA2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- Về đường chéo : </w:t>
            </w:r>
            <w:r w:rsidRPr="00FD4AA2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ai đường chéo vuông góc với nhau. Hai đường chéo là các đường phân giác các góc của hình thoi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  <w:p w14:paraId="66B3D1DF" w14:textId="77777777" w:rsidR="00504745" w:rsidRPr="00FD4AA2" w:rsidRDefault="00504745" w:rsidP="00504745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lastRenderedPageBreak/>
              <mc:AlternateContent>
                <mc:Choice Requires="wpg">
                  <w:drawing>
                    <wp:inline distT="0" distB="0" distL="0" distR="0" wp14:anchorId="1F1FFE48" wp14:editId="296ACE20">
                      <wp:extent cx="2622550" cy="2159000"/>
                      <wp:effectExtent l="0" t="0" r="6350" b="0"/>
                      <wp:docPr id="37" name="Group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622550" cy="2159000"/>
                                <a:chOff x="0" y="0"/>
                                <a:chExt cx="2622550" cy="21590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5" name="Picture 3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22550" cy="1727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901700" y="1727200"/>
                                  <a:ext cx="1257300" cy="431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C7FEA11" w14:textId="77777777" w:rsidR="00504745" w:rsidRDefault="00504745" w:rsidP="00504745">
                                    <w:r>
                                      <w:t>Hình 80</w:t>
                                    </w:r>
                                  </w:p>
                                  <w:p w14:paraId="52438456" w14:textId="77777777" w:rsidR="00504745" w:rsidRDefault="00504745" w:rsidP="00504745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F1FFE48" id="Group 37" o:spid="_x0000_s1029" style="width:206.5pt;height:170pt;mso-position-horizontal-relative:char;mso-position-vertical-relative:line" coordsize="26225,2159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">
                      <v:shape id="Picture 35" o:spid="_x0000_s1030" type="#_x0000_t75" style="position:absolute;width:26225;height:172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zMhm/DAAAA2wAAAA8AAABkcnMvZG93bnJldi54bWxEj0uLwkAQhO/C/oehF7yITlQUN+soKvi4&#10;+dw992baJGymJ2RGjf/eEQSPRVV9RY2ntSnElSqXW1bQ7UQgiBOrc04VnI7L9giE88gaC8uk4E4O&#10;ppOPxhhjbW+8p+vBpyJA2MWoIPO+jKV0SUYGXceWxME728qgD7JKpa7wFuCmkL0oGkqDOYeFDEta&#10;ZJT8Hy5Ggdt+8X67q9c/w3z1F51/aV5iS6nmZz37BuGp9u/wq73RCvoDeH4JP0BOH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7MyGb8MAAADbAAAADwAAAAAAAAAAAAAAAACf&#10;AgAAZHJzL2Rvd25yZXYueG1sUEsFBgAAAAAEAAQA9wAAAI8DAAAAAA==&#10;">
                        <v:imagedata r:id="rId16" o:title=""/>
                        <v:path arrowok="t"/>
                      </v:shape>
                      <v:shape id="Text Box 36" o:spid="_x0000_s1031" type="#_x0000_t202" style="position:absolute;left:9017;top:17272;width:12573;height:4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d7AM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3sAxQAAANsAAAAPAAAAAAAAAAAAAAAAAJgCAABkcnMv&#10;ZG93bnJldi54bWxQSwUGAAAAAAQABAD1AAAAigMAAAAA&#10;" filled="f" stroked="f" strokeweight=".5pt">
                        <v:textbox>
                          <w:txbxContent>
                            <w:p w14:paraId="7C7FEA11" w14:textId="77777777" w:rsidR="00504745" w:rsidRDefault="00504745" w:rsidP="00504745">
                              <w:r>
                                <w:t>Hình 80</w:t>
                              </w:r>
                            </w:p>
                            <w:p w14:paraId="52438456" w14:textId="77777777" w:rsidR="00504745" w:rsidRDefault="00504745" w:rsidP="00504745"/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  <w:r w:rsidRPr="00FD4AA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FD4AA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3. Dấu hiệu nhận biết hình thoi : </w:t>
            </w:r>
          </w:p>
          <w:p w14:paraId="1B874C27" w14:textId="77777777" w:rsidR="00504745" w:rsidRPr="00FD4AA2" w:rsidRDefault="00504745" w:rsidP="00504745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D4A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ứ giác có bốn cạnh bằng nhau là hình thoi.</w:t>
            </w:r>
          </w:p>
          <w:p w14:paraId="30813C7A" w14:textId="77777777" w:rsidR="00504745" w:rsidRPr="00FD4AA2" w:rsidRDefault="00504745" w:rsidP="00504745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D4A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ình bình hành có hai cạnh kề bằng nhau là hình thoi</w:t>
            </w:r>
          </w:p>
          <w:p w14:paraId="68F9D2A9" w14:textId="77777777" w:rsidR="00504745" w:rsidRPr="00FD4AA2" w:rsidRDefault="00504745" w:rsidP="00504745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D4A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ình bình hành có hai đường chéo vuông góc với nhau là hình thoi.</w:t>
            </w:r>
          </w:p>
          <w:p w14:paraId="53137C07" w14:textId="77777777" w:rsidR="00504745" w:rsidRPr="00FD4AA2" w:rsidRDefault="00504745" w:rsidP="00504745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D4AA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ình bình hành có một đường chéo là đường phân giác của một góc là hình thoi.</w:t>
            </w:r>
          </w:p>
          <w:p w14:paraId="2D8A0231" w14:textId="77777777" w:rsidR="00504745" w:rsidRDefault="00504745" w:rsidP="00504745">
            <w:pPr>
              <w:spacing w:line="36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FD4AA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4. Luyện tập :</w:t>
            </w:r>
          </w:p>
          <w:p w14:paraId="2282EFFD" w14:textId="77777777" w:rsidR="00504745" w:rsidRDefault="00504745" w:rsidP="00504745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267D20">
              <w:rPr>
                <w:rFonts w:ascii="Times New Roman" w:eastAsia="Times New Roman" w:hAnsi="Times New Roman" w:cs="Times New Roman"/>
                <w:b/>
                <w:color w:val="00B050"/>
                <w:sz w:val="28"/>
                <w:szCs w:val="28"/>
              </w:rPr>
              <w:t xml:space="preserve">Bài 73 </w:t>
            </w:r>
            <w:r w:rsidRPr="00267D20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(trang 106 SGK Toán 8 Tập 1):</w:t>
            </w:r>
            <w:r w:rsidRPr="00267D20">
              <w:rPr>
                <w:rFonts w:ascii="Times New Roman" w:eastAsia="Times New Roman" w:hAnsi="Times New Roman" w:cs="Times New Roman"/>
                <w:color w:val="00B050"/>
                <w:sz w:val="28"/>
                <w:szCs w:val="28"/>
              </w:rPr>
              <w:t> </w:t>
            </w:r>
            <w:r w:rsidRPr="00267D20">
              <w:rPr>
                <w:rFonts w:ascii="Times New Roman" w:eastAsia="Times New Roman" w:hAnsi="Times New Roman" w:cs="Times New Roman"/>
                <w:b/>
                <w:color w:val="00B050"/>
                <w:sz w:val="28"/>
                <w:szCs w:val="28"/>
              </w:rPr>
              <w:br/>
            </w:r>
            <w:r w:rsidRPr="00FD4AA2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01725D6C" wp14:editId="1B76A9C4">
                  <wp:extent cx="5605545" cy="2070340"/>
                  <wp:effectExtent l="0" t="0" r="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76959" cy="2096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3D7CC1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i/>
                <w:color w:val="000000"/>
                <w:sz w:val="28"/>
                <w:szCs w:val="28"/>
              </w:rPr>
              <w:t xml:space="preserve">–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102a: ABCD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hoi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vì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có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AB = BC = CD = DA (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dấu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iệu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1).</w:t>
            </w:r>
          </w:p>
          <w:p w14:paraId="15E7A24D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i/>
                <w:color w:val="000000"/>
                <w:sz w:val="28"/>
                <w:szCs w:val="28"/>
              </w:rPr>
              <w:t xml:space="preserve">–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102b: EFGH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hoi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vì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: EF = GH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v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EH = FG </w:t>
            </w:r>
            <w:r w:rsidRPr="00267D20">
              <w:rPr>
                <w:rFonts w:ascii="Cambria Math" w:hAnsi="Cambria Math" w:cs="Cambria Math"/>
                <w:i/>
                <w:color w:val="000000"/>
                <w:sz w:val="28"/>
                <w:szCs w:val="28"/>
              </w:rPr>
              <w:t>⇒</w:t>
            </w:r>
            <w:r w:rsidRPr="00267D20">
              <w:rPr>
                <w:i/>
                <w:color w:val="000000"/>
                <w:sz w:val="28"/>
                <w:szCs w:val="28"/>
              </w:rPr>
              <w:t xml:space="preserve"> EFGH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b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ành</w:t>
            </w:r>
            <w:proofErr w:type="spellEnd"/>
          </w:p>
          <w:p w14:paraId="724A2190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2928" w:right="48" w:firstLine="672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i/>
                <w:color w:val="000000"/>
                <w:sz w:val="28"/>
                <w:szCs w:val="28"/>
              </w:rPr>
              <w:t xml:space="preserve">   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ại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có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EG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ia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phân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giác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của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Ê</w:t>
            </w:r>
          </w:p>
          <w:p w14:paraId="20F676FE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3648" w:right="48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i/>
                <w:color w:val="000000"/>
                <w:sz w:val="28"/>
                <w:szCs w:val="28"/>
              </w:rPr>
              <w:lastRenderedPageBreak/>
              <w:t xml:space="preserve">  </w:t>
            </w:r>
            <w:r w:rsidRPr="00267D20">
              <w:rPr>
                <w:rFonts w:ascii="Cambria Math" w:hAnsi="Cambria Math" w:cs="Cambria Math"/>
                <w:i/>
                <w:color w:val="000000"/>
                <w:sz w:val="28"/>
                <w:szCs w:val="28"/>
              </w:rPr>
              <w:t>⇒</w:t>
            </w:r>
            <w:r w:rsidRPr="00267D20">
              <w:rPr>
                <w:i/>
                <w:color w:val="000000"/>
                <w:sz w:val="28"/>
                <w:szCs w:val="28"/>
              </w:rPr>
              <w:t xml:space="preserve"> EFGH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b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à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>. (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Dấu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iệu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4).</w:t>
            </w:r>
          </w:p>
          <w:p w14:paraId="2A3FB47C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i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102c: KINM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hoi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vì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: IKMN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có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ai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đường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chéo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cắt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nhau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ại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rung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điểm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mỗi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đường</w:t>
            </w:r>
            <w:proofErr w:type="spellEnd"/>
          </w:p>
          <w:p w14:paraId="68FBB417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rFonts w:ascii="Cambria Math" w:hAnsi="Cambria Math" w:cs="Cambria Math"/>
                <w:i/>
                <w:color w:val="000000"/>
                <w:sz w:val="28"/>
                <w:szCs w:val="28"/>
              </w:rPr>
              <w:t>⇒</w:t>
            </w:r>
            <w:r w:rsidRPr="00267D20">
              <w:rPr>
                <w:i/>
                <w:color w:val="000000"/>
                <w:sz w:val="28"/>
                <w:szCs w:val="28"/>
              </w:rPr>
              <w:t xml:space="preserve"> IKMN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b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à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>.</w:t>
            </w:r>
          </w:p>
          <w:p w14:paraId="1B38B54B" w14:textId="77777777" w:rsidR="00504745" w:rsidRPr="004F5845" w:rsidRDefault="00504745" w:rsidP="00504745">
            <w:pPr>
              <w:pStyle w:val="NormalWeb"/>
              <w:spacing w:before="0" w:beforeAutospacing="0" w:after="240" w:afterAutospacing="0" w:line="360" w:lineRule="atLeast"/>
              <w:ind w:right="48"/>
              <w:jc w:val="both"/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4F5845">
              <w:rPr>
                <w:i/>
                <w:color w:val="000000"/>
                <w:sz w:val="28"/>
                <w:szCs w:val="28"/>
              </w:rPr>
              <w:t>Lại</w:t>
            </w:r>
            <w:proofErr w:type="spellEnd"/>
            <w:r w:rsidRPr="004F5845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4F5845">
              <w:rPr>
                <w:i/>
                <w:color w:val="000000"/>
                <w:sz w:val="28"/>
                <w:szCs w:val="28"/>
              </w:rPr>
              <w:t>có</w:t>
            </w:r>
            <w:proofErr w:type="spellEnd"/>
            <w:r w:rsidRPr="004F5845">
              <w:rPr>
                <w:i/>
                <w:color w:val="000000"/>
                <w:sz w:val="28"/>
                <w:szCs w:val="28"/>
              </w:rPr>
              <w:t xml:space="preserve"> IM </w:t>
            </w:r>
            <w:r w:rsidRPr="004F5845">
              <w:rPr>
                <w:rFonts w:ascii="Cambria Math" w:hAnsi="Cambria Math" w:cs="Cambria Math"/>
                <w:i/>
                <w:color w:val="000000"/>
                <w:sz w:val="28"/>
                <w:szCs w:val="28"/>
              </w:rPr>
              <w:t>⊥</w:t>
            </w:r>
            <w:r w:rsidRPr="004F5845">
              <w:rPr>
                <w:i/>
                <w:color w:val="000000"/>
                <w:sz w:val="28"/>
                <w:szCs w:val="28"/>
              </w:rPr>
              <w:t xml:space="preserve"> KN </w:t>
            </w:r>
            <w:r w:rsidRPr="004F5845">
              <w:rPr>
                <w:rFonts w:ascii="Cambria Math" w:hAnsi="Cambria Math" w:cs="Cambria Math"/>
                <w:i/>
                <w:color w:val="000000"/>
                <w:sz w:val="28"/>
                <w:szCs w:val="28"/>
              </w:rPr>
              <w:t>⇒</w:t>
            </w:r>
            <w:r w:rsidRPr="004F5845">
              <w:rPr>
                <w:i/>
                <w:color w:val="000000"/>
                <w:sz w:val="28"/>
                <w:szCs w:val="28"/>
              </w:rPr>
              <w:t xml:space="preserve"> IKMN </w:t>
            </w:r>
            <w:proofErr w:type="spellStart"/>
            <w:r w:rsidRPr="004F5845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4F5845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4F5845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4F5845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4F5845">
              <w:rPr>
                <w:i/>
                <w:color w:val="000000"/>
                <w:sz w:val="28"/>
                <w:szCs w:val="28"/>
              </w:rPr>
              <w:t>thoi</w:t>
            </w:r>
            <w:proofErr w:type="spellEnd"/>
            <w:r w:rsidRPr="004F5845">
              <w:rPr>
                <w:i/>
                <w:color w:val="000000"/>
                <w:sz w:val="28"/>
                <w:szCs w:val="28"/>
              </w:rPr>
              <w:t>. (</w:t>
            </w:r>
            <w:proofErr w:type="spellStart"/>
            <w:r w:rsidRPr="004F5845">
              <w:rPr>
                <w:i/>
                <w:color w:val="000000"/>
                <w:sz w:val="28"/>
                <w:szCs w:val="28"/>
              </w:rPr>
              <w:t>Dấu</w:t>
            </w:r>
            <w:proofErr w:type="spellEnd"/>
            <w:r w:rsidRPr="004F5845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4F5845">
              <w:rPr>
                <w:i/>
                <w:color w:val="000000"/>
                <w:sz w:val="28"/>
                <w:szCs w:val="28"/>
              </w:rPr>
              <w:t>hiệu</w:t>
            </w:r>
            <w:proofErr w:type="spellEnd"/>
            <w:r w:rsidRPr="004F5845">
              <w:rPr>
                <w:i/>
                <w:color w:val="000000"/>
                <w:sz w:val="28"/>
                <w:szCs w:val="28"/>
              </w:rPr>
              <w:t xml:space="preserve"> 3).</w:t>
            </w:r>
          </w:p>
          <w:p w14:paraId="698FB70A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267D20">
              <w:rPr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325B7A27" wp14:editId="7A6A071D">
                  <wp:extent cx="4390846" cy="276613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6366" cy="2801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6DEEB2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i/>
                <w:color w:val="000000"/>
                <w:sz w:val="28"/>
                <w:szCs w:val="28"/>
              </w:rPr>
              <w:t xml:space="preserve">-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gramStart"/>
            <w:r w:rsidRPr="00267D20">
              <w:rPr>
                <w:i/>
                <w:color w:val="000000"/>
                <w:sz w:val="28"/>
                <w:szCs w:val="28"/>
              </w:rPr>
              <w:t>102d :</w:t>
            </w:r>
            <w:proofErr w:type="gram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ứ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giác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rên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không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hoi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vì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4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cạ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không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bằng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nhau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>.</w:t>
            </w:r>
          </w:p>
          <w:p w14:paraId="196B0A5E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i/>
                <w:color w:val="000000"/>
                <w:sz w:val="28"/>
                <w:szCs w:val="28"/>
              </w:rPr>
              <w:t xml:space="preserve">–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102e: ADBC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hoi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vì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>:</w:t>
            </w:r>
          </w:p>
          <w:p w14:paraId="3A797A9C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i/>
                <w:color w:val="000000"/>
                <w:sz w:val="28"/>
                <w:szCs w:val="28"/>
              </w:rPr>
              <w:t xml:space="preserve">AC = AD = AB (C, B, D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cùng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huộc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đường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ròn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âm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A).</w:t>
            </w:r>
          </w:p>
          <w:p w14:paraId="616190EE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i/>
                <w:color w:val="000000"/>
                <w:sz w:val="28"/>
                <w:szCs w:val="28"/>
              </w:rPr>
              <w:t xml:space="preserve">BC = BA = BD (A, C, D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cùng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huộc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đường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ròn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âm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B)</w:t>
            </w:r>
          </w:p>
          <w:p w14:paraId="7701E7A1" w14:textId="77777777" w:rsidR="00504745" w:rsidRPr="00267D20" w:rsidRDefault="00504745" w:rsidP="0050474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i/>
                <w:color w:val="000000"/>
                <w:sz w:val="28"/>
                <w:szCs w:val="28"/>
              </w:rPr>
            </w:pPr>
            <w:r w:rsidRPr="00267D20">
              <w:rPr>
                <w:rFonts w:ascii="Cambria Math" w:hAnsi="Cambria Math" w:cs="Cambria Math"/>
                <w:i/>
                <w:color w:val="000000"/>
                <w:sz w:val="28"/>
                <w:szCs w:val="28"/>
              </w:rPr>
              <w:t>⇒</w:t>
            </w:r>
            <w:r w:rsidRPr="00267D20">
              <w:rPr>
                <w:i/>
                <w:color w:val="000000"/>
                <w:sz w:val="28"/>
                <w:szCs w:val="28"/>
              </w:rPr>
              <w:t xml:space="preserve"> AC = CB = BD = DA. </w:t>
            </w:r>
            <w:r w:rsidRPr="00267D20">
              <w:rPr>
                <w:rFonts w:ascii="Cambria Math" w:hAnsi="Cambria Math" w:cs="Cambria Math"/>
                <w:i/>
                <w:color w:val="000000"/>
                <w:sz w:val="28"/>
                <w:szCs w:val="28"/>
              </w:rPr>
              <w:t>⇒</w:t>
            </w:r>
            <w:r w:rsidRPr="00267D20">
              <w:rPr>
                <w:i/>
                <w:color w:val="000000"/>
                <w:sz w:val="28"/>
                <w:szCs w:val="28"/>
              </w:rPr>
              <w:t xml:space="preserve"> ACBD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ình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thoi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dấu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67D20">
              <w:rPr>
                <w:i/>
                <w:color w:val="000000"/>
                <w:sz w:val="28"/>
                <w:szCs w:val="28"/>
              </w:rPr>
              <w:t>hiệu</w:t>
            </w:r>
            <w:proofErr w:type="spellEnd"/>
            <w:r w:rsidRPr="00267D20">
              <w:rPr>
                <w:i/>
                <w:color w:val="000000"/>
                <w:sz w:val="28"/>
                <w:szCs w:val="28"/>
              </w:rPr>
              <w:t xml:space="preserve"> 1).</w:t>
            </w:r>
          </w:p>
          <w:p w14:paraId="5E43D58D" w14:textId="77777777" w:rsidR="00504745" w:rsidRDefault="00504745" w:rsidP="002F4FD0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  <w:p w14:paraId="337DA424" w14:textId="1FFA5C12" w:rsidR="00504745" w:rsidRPr="00725D43" w:rsidRDefault="00504745" w:rsidP="002F4FD0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</w:tc>
      </w:tr>
      <w:tr w:rsidR="00CA2F5E" w:rsidRPr="00725D43" w14:paraId="0A7921B4" w14:textId="77777777" w:rsidTr="002F4FD0">
        <w:trPr>
          <w:trHeight w:val="1709"/>
        </w:trPr>
        <w:tc>
          <w:tcPr>
            <w:tcW w:w="1615" w:type="dxa"/>
          </w:tcPr>
          <w:p w14:paraId="309080A0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lang w:val="en-US"/>
              </w:rPr>
            </w:pPr>
            <w:proofErr w:type="spellStart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lastRenderedPageBreak/>
              <w:t>Hoạt</w:t>
            </w:r>
            <w:proofErr w:type="spellEnd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động</w:t>
            </w:r>
            <w:proofErr w:type="spellEnd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 2</w:t>
            </w:r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: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Kiểm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tra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,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đánh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giá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quá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lastRenderedPageBreak/>
              <w:t>trình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tự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học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>.</w:t>
            </w:r>
          </w:p>
        </w:tc>
        <w:tc>
          <w:tcPr>
            <w:tcW w:w="7735" w:type="dxa"/>
          </w:tcPr>
          <w:p w14:paraId="67A8E36E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lastRenderedPageBreak/>
              <w:t>Bài 74 (trang 106 SGK Toán 8 Tập 1):</w:t>
            </w:r>
            <w:r w:rsidRPr="00267D20">
              <w:rPr>
                <w:rFonts w:ascii="Times New Roman" w:eastAsia="Times New Roman" w:hAnsi="Times New Roman" w:cs="Times New Roman"/>
                <w:color w:val="00B050"/>
                <w:sz w:val="28"/>
                <w:szCs w:val="28"/>
              </w:rPr>
              <w:t> </w:t>
            </w:r>
            <w:r w:rsidRPr="00267D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ai đường chéo của một hình thoi bằng 8cm và 10cm. Cạnh của hình thoi bằng giá trị nào trong các giá trị sau:</w:t>
            </w:r>
          </w:p>
          <w:p w14:paraId="5529E0A8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. 6cm ;         B. √41 cm ;         c) √164cm ;         d) 9cm</w:t>
            </w:r>
          </w:p>
          <w:p w14:paraId="429C63E0" w14:textId="77777777" w:rsidR="00F44608" w:rsidRPr="00267D20" w:rsidRDefault="00F44608" w:rsidP="00F44608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07A4BADC" wp14:editId="55A137B4">
                  <wp:extent cx="2519045" cy="1759585"/>
                  <wp:effectExtent l="0" t="0" r="0" b="0"/>
                  <wp:docPr id="30" name="Picture 30" descr="Giải bài 74 trang 106 Toán 8 Tập 1 | Giải bài tập Toá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 descr="Giải bài 74 trang 106 Toán 8 Tập 1 | Giải bài tập Toán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9045" cy="1759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B04FDC" w14:textId="77777777" w:rsidR="00F44608" w:rsidRPr="00267D20" w:rsidRDefault="00F44608" w:rsidP="00F44608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4F5845">
              <w:rPr>
                <w:rFonts w:ascii="Times New Roman" w:eastAsia="Times New Roman" w:hAnsi="Times New Roman" w:cs="Times New Roman"/>
                <w:bCs/>
                <w:i/>
                <w:color w:val="008000"/>
                <w:sz w:val="28"/>
                <w:szCs w:val="28"/>
              </w:rPr>
              <w:t xml:space="preserve">Hướng dẫn : </w:t>
            </w:r>
          </w:p>
          <w:p w14:paraId="7AF46955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- Gọi ABCD là hình thoi, O là giao điểm hai đường chéo.</w:t>
            </w:r>
          </w:p>
          <w:p w14:paraId="0D79EDD9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267D20">
              <w:rPr>
                <w:rFonts w:ascii="Cambria Math" w:eastAsia="Times New Roman" w:hAnsi="Cambria Math" w:cs="Cambria Math"/>
                <w:i/>
                <w:color w:val="000000"/>
                <w:sz w:val="28"/>
                <w:szCs w:val="28"/>
              </w:rPr>
              <w:t>⇒</w:t>
            </w:r>
            <w:r w:rsidRPr="00267D20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 xml:space="preserve"> O là trung điểm của AC và BD.</w:t>
            </w:r>
          </w:p>
          <w:p w14:paraId="19A65D00" w14:textId="77777777" w:rsidR="00F44608" w:rsidRPr="00267D20" w:rsidRDefault="00F44608" w:rsidP="00F44608">
            <w:pPr>
              <w:spacing w:line="36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</w:rPr>
              <w:drawing>
                <wp:inline distT="0" distB="0" distL="0" distR="0" wp14:anchorId="24E2CD8F" wp14:editId="2BF4A045">
                  <wp:extent cx="2458720" cy="1328420"/>
                  <wp:effectExtent l="0" t="0" r="0" b="5080"/>
                  <wp:docPr id="29" name="Picture 29" descr="Giải bài 74 trang 106 Toán 8 Tập 1 | Giải bài tập Toá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 descr="Giải bài 74 trang 106 Toán 8 Tập 1 | Giải bài tập Toán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8720" cy="132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4A8133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Vậy chọn đáp án là </w:t>
            </w:r>
            <w:r w:rsidRPr="00267D20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</w:rPr>
              <w:t>B</w:t>
            </w:r>
            <w:r w:rsidRPr="00267D20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.</w:t>
            </w:r>
          </w:p>
          <w:p w14:paraId="2B4B3DD9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Bài 75 (trang 106 SGK Toán 8 Tập 1):</w:t>
            </w:r>
            <w:r w:rsidRPr="00267D20">
              <w:rPr>
                <w:rFonts w:ascii="Times New Roman" w:eastAsia="Times New Roman" w:hAnsi="Times New Roman" w:cs="Times New Roman"/>
                <w:color w:val="00B050"/>
                <w:sz w:val="28"/>
                <w:szCs w:val="28"/>
              </w:rPr>
              <w:t> </w:t>
            </w:r>
            <w:r w:rsidRPr="00267D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hứng minh rằng các trung điểm của bốn cạnh của một hình chữ nhật là các đỉnh của một hình thoi.</w:t>
            </w:r>
          </w:p>
          <w:p w14:paraId="009069C7" w14:textId="77777777" w:rsidR="00F44608" w:rsidRDefault="00F44608" w:rsidP="00F44608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2B54F2E" wp14:editId="60AB88ED">
                  <wp:extent cx="2458720" cy="1473576"/>
                  <wp:effectExtent l="0" t="0" r="0" b="0"/>
                  <wp:docPr id="33" name="Picture 33" descr="Giải bài 75 trang 106 Toán 8 Tập 1 | Giải bài tập Toá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 descr="Giải bài 75 trang 106 Toán 8 Tập 1 | Giải bài tập Toán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406" cy="1483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36B6C2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4F5845">
              <w:rPr>
                <w:rFonts w:ascii="Times New Roman" w:eastAsia="Times New Roman" w:hAnsi="Times New Roman" w:cs="Times New Roman"/>
                <w:bCs/>
                <w:i/>
                <w:color w:val="008000"/>
                <w:sz w:val="28"/>
                <w:szCs w:val="28"/>
              </w:rPr>
              <w:t xml:space="preserve">Hướng dẫn : </w:t>
            </w:r>
          </w:p>
          <w:p w14:paraId="310E048C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* Xét tam giác ABD có E và H lần lượt là trung điểm của AB và AD</w:t>
            </w:r>
          </w:p>
          <w:p w14:paraId="01D14C86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&gt; EH là đường trung bình của tam giác</w:t>
            </w:r>
          </w:p>
          <w:p w14:paraId="5571661A" w14:textId="77777777" w:rsidR="00F44608" w:rsidRPr="00267D20" w:rsidRDefault="00F44608" w:rsidP="00F44608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FB0D78C" wp14:editId="2E49DB78">
                  <wp:extent cx="1380226" cy="416432"/>
                  <wp:effectExtent l="0" t="0" r="0" b="3175"/>
                  <wp:docPr id="32" name="Picture 32" descr="Giải bài 75 trang 106 Toán 8 Tập 1 | Giải bài tập Toá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 descr="Giải bài 75 trang 106 Toán 8 Tập 1 | Giải bài tập Toán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6664" cy="424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66E0D7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* Chứng minh tương tự, ta có:</w:t>
            </w:r>
          </w:p>
          <w:p w14:paraId="57CC9070" w14:textId="77777777" w:rsidR="00F44608" w:rsidRPr="00267D20" w:rsidRDefault="00F44608" w:rsidP="00F44608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62755A9E" wp14:editId="4B2238F0">
                  <wp:extent cx="2553419" cy="446859"/>
                  <wp:effectExtent l="0" t="0" r="0" b="0"/>
                  <wp:docPr id="31" name="Picture 31" descr="Giải bài 75 trang 106 Toán 8 Tập 1 | Giải bài tập Toá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 descr="Giải bài 75 trang 106 Toán 8 Tập 1 | Giải bài tập Toán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2425" cy="478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DCE0E19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* Lại có, ABCD là hình chữ nhật nên AC = BD (3)</w:t>
            </w:r>
          </w:p>
          <w:p w14:paraId="44FFC71F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ừ (1), (2), (3) suy ra: EF = FG = GH= HE</w:t>
            </w:r>
          </w:p>
          <w:p w14:paraId="2386DBA3" w14:textId="77777777" w:rsidR="00F44608" w:rsidRPr="00267D20" w:rsidRDefault="00F44608" w:rsidP="00F4460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67D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&gt; tứ giác EFGH là hình thoi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(dấu hiệu 1)</w:t>
            </w:r>
            <w:r w:rsidRPr="00267D2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AA5ECC5" w14:textId="77777777" w:rsidR="00CA2F5E" w:rsidRPr="00725D43" w:rsidRDefault="00CA2F5E" w:rsidP="00F44608">
            <w:pPr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</w:tc>
      </w:tr>
      <w:tr w:rsidR="00CA2F5E" w:rsidRPr="00725D43" w14:paraId="49D8A86D" w14:textId="77777777" w:rsidTr="002F4FD0">
        <w:tc>
          <w:tcPr>
            <w:tcW w:w="1615" w:type="dxa"/>
          </w:tcPr>
          <w:p w14:paraId="640EAB96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</w:pPr>
            <w:proofErr w:type="spellStart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lastRenderedPageBreak/>
              <w:t>Hoạt</w:t>
            </w:r>
            <w:proofErr w:type="spellEnd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động</w:t>
            </w:r>
            <w:proofErr w:type="spellEnd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 3</w:t>
            </w:r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: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Học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sinh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cần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nhớ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các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kiến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thức</w:t>
            </w:r>
            <w:proofErr w:type="spellEnd"/>
          </w:p>
        </w:tc>
        <w:tc>
          <w:tcPr>
            <w:tcW w:w="7735" w:type="dxa"/>
          </w:tcPr>
          <w:p w14:paraId="3F371CBE" w14:textId="77777777" w:rsidR="00F44608" w:rsidRPr="00562758" w:rsidRDefault="00F44608" w:rsidP="00F44608">
            <w:pPr>
              <w:rPr>
                <w:rFonts w:ascii="Times New Roman" w:hAnsi="Times New Roman" w:cs="Times New Roman"/>
                <w:color w:val="C00000"/>
                <w:sz w:val="32"/>
                <w:szCs w:val="32"/>
              </w:rPr>
            </w:pP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Bài tập </w:t>
            </w:r>
            <w:r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tự làm </w:t>
            </w:r>
            <w:r w:rsidRPr="00562758"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>:</w:t>
            </w:r>
            <w:r>
              <w:rPr>
                <w:rFonts w:ascii="Times New Roman" w:hAnsi="Times New Roman" w:cs="Times New Roman"/>
                <w:color w:val="C00000"/>
                <w:sz w:val="32"/>
                <w:szCs w:val="32"/>
              </w:rPr>
              <w:t xml:space="preserve"> 76, 77 trang 106 SGK.</w:t>
            </w:r>
          </w:p>
          <w:p w14:paraId="75013199" w14:textId="7AEF2B59" w:rsidR="00CA2F5E" w:rsidRPr="00725D43" w:rsidRDefault="00CA2F5E" w:rsidP="002F4FD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lang w:val="en-US"/>
              </w:rPr>
            </w:pPr>
            <w:bookmarkStart w:id="0" w:name="_GoBack"/>
            <w:bookmarkEnd w:id="0"/>
          </w:p>
        </w:tc>
      </w:tr>
    </w:tbl>
    <w:p w14:paraId="17C24287" w14:textId="77777777" w:rsidR="00CA2F5E" w:rsidRPr="00725D43" w:rsidRDefault="00CA2F5E" w:rsidP="00CA2F5E">
      <w:pPr>
        <w:rPr>
          <w:rFonts w:ascii="Times New Roman" w:hAnsi="Times New Roman" w:cs="Times New Roman"/>
          <w:lang w:val="en-US"/>
        </w:rPr>
      </w:pPr>
    </w:p>
    <w:p w14:paraId="127F0239" w14:textId="77777777" w:rsidR="00CA2F5E" w:rsidRPr="00725D43" w:rsidRDefault="00CA2F5E" w:rsidP="00CA2F5E"/>
    <w:p w14:paraId="3867A0A5" w14:textId="77777777" w:rsidR="00725D43" w:rsidRPr="00725D43" w:rsidRDefault="00725D43" w:rsidP="00B86A8E">
      <w:pPr>
        <w:jc w:val="center"/>
        <w:rPr>
          <w:rFonts w:ascii="Times New Roman" w:hAnsi="Times New Roman" w:cs="Times New Roman"/>
          <w:b/>
          <w:bCs/>
          <w:u w:val="single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5"/>
        <w:gridCol w:w="7735"/>
      </w:tblGrid>
      <w:tr w:rsidR="00CA2F5E" w:rsidRPr="00725D43" w14:paraId="498424F9" w14:textId="77777777" w:rsidTr="002F4FD0">
        <w:trPr>
          <w:trHeight w:val="1709"/>
        </w:trPr>
        <w:tc>
          <w:tcPr>
            <w:tcW w:w="1615" w:type="dxa"/>
          </w:tcPr>
          <w:p w14:paraId="1ACE0373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lang w:val="en-US"/>
              </w:rPr>
            </w:pPr>
            <w:proofErr w:type="spellStart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</w:t>
            </w:r>
            <w:proofErr w:type="spellEnd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động</w:t>
            </w:r>
            <w:proofErr w:type="spellEnd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 2</w:t>
            </w:r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: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Kiểm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tra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,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đánh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giá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quá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trình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tự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iCs/>
                <w:lang w:val="en-US"/>
              </w:rPr>
              <w:t>học</w:t>
            </w:r>
            <w:proofErr w:type="spellEnd"/>
            <w:r w:rsidRPr="00725D43">
              <w:rPr>
                <w:rFonts w:ascii="Times New Roman" w:hAnsi="Times New Roman" w:cs="Times New Roman"/>
                <w:iCs/>
                <w:lang w:val="en-US"/>
              </w:rPr>
              <w:t>.</w:t>
            </w:r>
          </w:p>
        </w:tc>
        <w:tc>
          <w:tcPr>
            <w:tcW w:w="7735" w:type="dxa"/>
          </w:tcPr>
          <w:p w14:paraId="6C671456" w14:textId="5F6B3886" w:rsidR="00CA2F5E" w:rsidRPr="00725D43" w:rsidRDefault="008E3642" w:rsidP="00CA2F5E">
            <w:pPr>
              <w:pStyle w:val="ListParagraph"/>
              <w:numPr>
                <w:ilvl w:val="0"/>
                <w:numId w:val="4"/>
              </w:num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lang w:val="en-US"/>
              </w:rPr>
              <w:t>hs</w:t>
            </w:r>
            <w:proofErr w:type="spellEnd"/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lang w:val="en-US"/>
              </w:rPr>
              <w:t>tự</w:t>
            </w:r>
            <w:proofErr w:type="spellEnd"/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lang w:val="en-US"/>
              </w:rPr>
              <w:t>học</w:t>
            </w:r>
            <w:proofErr w:type="spellEnd"/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 I </w:t>
            </w:r>
            <w:proofErr w:type="spellStart"/>
            <w:r>
              <w:rPr>
                <w:rFonts w:ascii="Times New Roman" w:eastAsiaTheme="minorEastAsia" w:hAnsi="Times New Roman" w:cs="Times New Roman"/>
                <w:lang w:val="en-US"/>
              </w:rPr>
              <w:t>và</w:t>
            </w:r>
            <w:proofErr w:type="spellEnd"/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 II</w:t>
            </w:r>
          </w:p>
        </w:tc>
      </w:tr>
      <w:tr w:rsidR="00CA2F5E" w:rsidRPr="00725D43" w14:paraId="4FC81426" w14:textId="77777777" w:rsidTr="002F4FD0">
        <w:tc>
          <w:tcPr>
            <w:tcW w:w="1615" w:type="dxa"/>
          </w:tcPr>
          <w:p w14:paraId="6D8B3680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</w:pPr>
            <w:proofErr w:type="spellStart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</w:t>
            </w:r>
            <w:proofErr w:type="spellEnd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động</w:t>
            </w:r>
            <w:proofErr w:type="spellEnd"/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 3</w:t>
            </w:r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: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Học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sinh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cần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nhớ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các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kiến</w:t>
            </w:r>
            <w:proofErr w:type="spellEnd"/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bCs/>
                <w:lang w:val="en-US"/>
              </w:rPr>
              <w:t>thức</w:t>
            </w:r>
            <w:proofErr w:type="spellEnd"/>
          </w:p>
        </w:tc>
        <w:tc>
          <w:tcPr>
            <w:tcW w:w="7735" w:type="dxa"/>
          </w:tcPr>
          <w:p w14:paraId="5439FDBD" w14:textId="0F1FD04F" w:rsidR="00DE23C0" w:rsidRDefault="00DE2182" w:rsidP="00DE2182">
            <w:pPr>
              <w:pStyle w:val="ListParagraph"/>
              <w:tabs>
                <w:tab w:val="left" w:pos="253"/>
              </w:tabs>
              <w:jc w:val="both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725D43">
              <w:rPr>
                <w:rFonts w:ascii="Times New Roman" w:hAnsi="Times New Roman" w:cs="Times New Roman"/>
                <w:lang w:val="en-US"/>
              </w:rPr>
              <w:t>nhớ</w:t>
            </w:r>
            <w:proofErr w:type="spellEnd"/>
            <w:r w:rsidRPr="00725D43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lang w:val="en-US"/>
              </w:rPr>
              <w:t>định</w:t>
            </w:r>
            <w:proofErr w:type="spellEnd"/>
            <w:r w:rsidRPr="00725D43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725D43">
              <w:rPr>
                <w:rFonts w:ascii="Times New Roman" w:hAnsi="Times New Roman" w:cs="Times New Roman"/>
                <w:lang w:val="en-US"/>
              </w:rPr>
              <w:t>nghĩa</w:t>
            </w:r>
            <w:proofErr w:type="spellEnd"/>
            <w:r w:rsidRPr="00725D43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="00DE23C0">
              <w:rPr>
                <w:rFonts w:ascii="Times New Roman" w:hAnsi="Times New Roman" w:cs="Times New Roman"/>
                <w:lang w:val="en-US"/>
              </w:rPr>
              <w:t>hai</w:t>
            </w:r>
            <w:proofErr w:type="spellEnd"/>
            <w:r w:rsidR="00DE23C0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="00DE23C0">
              <w:rPr>
                <w:rFonts w:ascii="Times New Roman" w:hAnsi="Times New Roman" w:cs="Times New Roman"/>
                <w:lang w:val="en-US"/>
              </w:rPr>
              <w:t>điểm</w:t>
            </w:r>
            <w:proofErr w:type="spellEnd"/>
            <w:r w:rsidR="00DE23C0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="00DE23C0">
              <w:rPr>
                <w:rFonts w:ascii="Times New Roman" w:hAnsi="Times New Roman" w:cs="Times New Roman"/>
                <w:lang w:val="en-US"/>
              </w:rPr>
              <w:t>đối</w:t>
            </w:r>
            <w:proofErr w:type="spellEnd"/>
            <w:r w:rsidR="00DE23C0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="00DE23C0">
              <w:rPr>
                <w:rFonts w:ascii="Times New Roman" w:hAnsi="Times New Roman" w:cs="Times New Roman"/>
                <w:lang w:val="en-US"/>
              </w:rPr>
              <w:t>xừng</w:t>
            </w:r>
            <w:proofErr w:type="spellEnd"/>
            <w:r w:rsidR="00DE23C0">
              <w:rPr>
                <w:rFonts w:ascii="Times New Roman" w:hAnsi="Times New Roman" w:cs="Times New Roman"/>
                <w:lang w:val="en-US"/>
              </w:rPr>
              <w:t xml:space="preserve"> qua </w:t>
            </w:r>
            <w:proofErr w:type="spellStart"/>
            <w:r w:rsidR="00DE23C0">
              <w:rPr>
                <w:rFonts w:ascii="Times New Roman" w:hAnsi="Times New Roman" w:cs="Times New Roman"/>
                <w:lang w:val="en-US"/>
              </w:rPr>
              <w:t>một</w:t>
            </w:r>
            <w:proofErr w:type="spellEnd"/>
            <w:r w:rsidR="00DE23C0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="00DE23C0">
              <w:rPr>
                <w:rFonts w:ascii="Times New Roman" w:hAnsi="Times New Roman" w:cs="Times New Roman"/>
                <w:lang w:val="en-US"/>
              </w:rPr>
              <w:t>điểm</w:t>
            </w:r>
            <w:proofErr w:type="spellEnd"/>
          </w:p>
          <w:p w14:paraId="16A189C1" w14:textId="4E2E8016" w:rsidR="00CA2F5E" w:rsidRPr="00DE23C0" w:rsidRDefault="00DE23C0" w:rsidP="00DE23C0">
            <w:pPr>
              <w:tabs>
                <w:tab w:val="left" w:pos="5325"/>
              </w:tabs>
              <w:rPr>
                <w:lang w:val="en-US"/>
              </w:rPr>
            </w:pPr>
            <w:r>
              <w:rPr>
                <w:lang w:val="en-US"/>
              </w:rPr>
              <w:tab/>
            </w:r>
          </w:p>
        </w:tc>
      </w:tr>
    </w:tbl>
    <w:p w14:paraId="49B9E380" w14:textId="77777777" w:rsidR="00CA2F5E" w:rsidRPr="00725D43" w:rsidRDefault="00CA2F5E" w:rsidP="00CA2F5E">
      <w:pPr>
        <w:rPr>
          <w:rFonts w:ascii="Times New Roman" w:hAnsi="Times New Roman" w:cs="Times New Roman"/>
          <w:lang w:val="en-US"/>
        </w:rPr>
      </w:pPr>
    </w:p>
    <w:p w14:paraId="7B597C57" w14:textId="77777777" w:rsidR="00CA2F5E" w:rsidRPr="00725D43" w:rsidRDefault="00CA2F5E" w:rsidP="00CA2F5E">
      <w:pPr>
        <w:rPr>
          <w:rFonts w:ascii="Times New Roman" w:hAnsi="Times New Roman" w:cs="Times New Roman"/>
        </w:rPr>
      </w:pPr>
    </w:p>
    <w:p w14:paraId="33040374" w14:textId="77777777" w:rsidR="00CA2F5E" w:rsidRPr="00725D43" w:rsidRDefault="00CA2F5E" w:rsidP="00CA2F5E">
      <w:pPr>
        <w:rPr>
          <w:rFonts w:ascii="Times New Roman" w:hAnsi="Times New Roman" w:cs="Times New Roman"/>
        </w:rPr>
      </w:pPr>
    </w:p>
    <w:p w14:paraId="0DD50ADC" w14:textId="77777777" w:rsidR="00CA2F5E" w:rsidRPr="00725D43" w:rsidRDefault="00CA2F5E">
      <w:pPr>
        <w:rPr>
          <w:b/>
          <w:bCs/>
          <w:lang w:val="en-US"/>
        </w:rPr>
      </w:pPr>
    </w:p>
    <w:sectPr w:rsidR="00CA2F5E" w:rsidRPr="00725D43" w:rsidSect="005A23B8">
      <w:pgSz w:w="12240" w:h="15840"/>
      <w:pgMar w:top="36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5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56546D"/>
    <w:multiLevelType w:val="hybridMultilevel"/>
    <w:tmpl w:val="5D1C8044"/>
    <w:lvl w:ilvl="0" w:tplc="CAAA817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9C6A08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>
    <w:nsid w:val="1C7025D0"/>
    <w:multiLevelType w:val="hybridMultilevel"/>
    <w:tmpl w:val="3EAEF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35AE5"/>
    <w:multiLevelType w:val="hybridMultilevel"/>
    <w:tmpl w:val="0FDE2C68"/>
    <w:lvl w:ilvl="0" w:tplc="34343F2C">
      <w:numFmt w:val="bullet"/>
      <w:lvlText w:val="-"/>
      <w:lvlJc w:val="left"/>
      <w:pPr>
        <w:ind w:left="43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0" w:hanging="360"/>
      </w:pPr>
      <w:rPr>
        <w:rFonts w:ascii="Wingdings" w:hAnsi="Wingdings" w:hint="default"/>
      </w:rPr>
    </w:lvl>
  </w:abstractNum>
  <w:abstractNum w:abstractNumId="4">
    <w:nsid w:val="328E2018"/>
    <w:multiLevelType w:val="hybridMultilevel"/>
    <w:tmpl w:val="0D5035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7F4683"/>
    <w:multiLevelType w:val="hybridMultilevel"/>
    <w:tmpl w:val="76CC08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8F2CE5"/>
    <w:multiLevelType w:val="hybridMultilevel"/>
    <w:tmpl w:val="907E9A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907F6E"/>
    <w:multiLevelType w:val="hybridMultilevel"/>
    <w:tmpl w:val="0E5C1A02"/>
    <w:lvl w:ilvl="0" w:tplc="C3D2EE3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89A6E04"/>
    <w:multiLevelType w:val="hybridMultilevel"/>
    <w:tmpl w:val="8F2E437C"/>
    <w:lvl w:ilvl="0" w:tplc="662651C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27F2204"/>
    <w:multiLevelType w:val="hybridMultilevel"/>
    <w:tmpl w:val="1C787BA4"/>
    <w:lvl w:ilvl="0" w:tplc="256E51C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17F54D7"/>
    <w:multiLevelType w:val="hybridMultilevel"/>
    <w:tmpl w:val="1638BB30"/>
    <w:lvl w:ilvl="0" w:tplc="37B4712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10"/>
  </w:num>
  <w:num w:numId="4">
    <w:abstractNumId w:val="3"/>
  </w:num>
  <w:num w:numId="5">
    <w:abstractNumId w:val="9"/>
  </w:num>
  <w:num w:numId="6">
    <w:abstractNumId w:val="7"/>
  </w:num>
  <w:num w:numId="7">
    <w:abstractNumId w:val="6"/>
  </w:num>
  <w:num w:numId="8">
    <w:abstractNumId w:val="1"/>
  </w:num>
  <w:num w:numId="9">
    <w:abstractNumId w:val="4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6F4F"/>
    <w:rsid w:val="00033192"/>
    <w:rsid w:val="00081798"/>
    <w:rsid w:val="000B4858"/>
    <w:rsid w:val="00136FB5"/>
    <w:rsid w:val="00166AAB"/>
    <w:rsid w:val="001C5B3C"/>
    <w:rsid w:val="001F5332"/>
    <w:rsid w:val="00202ACF"/>
    <w:rsid w:val="00283798"/>
    <w:rsid w:val="0030368D"/>
    <w:rsid w:val="00341A7F"/>
    <w:rsid w:val="003D7770"/>
    <w:rsid w:val="00504745"/>
    <w:rsid w:val="005A23B8"/>
    <w:rsid w:val="006349D5"/>
    <w:rsid w:val="006A56D3"/>
    <w:rsid w:val="006F5F79"/>
    <w:rsid w:val="00725D43"/>
    <w:rsid w:val="00745CC0"/>
    <w:rsid w:val="007948B5"/>
    <w:rsid w:val="007C6922"/>
    <w:rsid w:val="008E3642"/>
    <w:rsid w:val="008E6F2F"/>
    <w:rsid w:val="0094597A"/>
    <w:rsid w:val="00951461"/>
    <w:rsid w:val="00981C61"/>
    <w:rsid w:val="009F5E91"/>
    <w:rsid w:val="00A17CEE"/>
    <w:rsid w:val="00A72607"/>
    <w:rsid w:val="00A76F4F"/>
    <w:rsid w:val="00A83C63"/>
    <w:rsid w:val="00AF3D00"/>
    <w:rsid w:val="00B05125"/>
    <w:rsid w:val="00B13406"/>
    <w:rsid w:val="00B55063"/>
    <w:rsid w:val="00B761CE"/>
    <w:rsid w:val="00B80FF8"/>
    <w:rsid w:val="00B86A8E"/>
    <w:rsid w:val="00B91208"/>
    <w:rsid w:val="00BD18FF"/>
    <w:rsid w:val="00BE0637"/>
    <w:rsid w:val="00C0759E"/>
    <w:rsid w:val="00C248DD"/>
    <w:rsid w:val="00C7445D"/>
    <w:rsid w:val="00C77EAD"/>
    <w:rsid w:val="00CA0C78"/>
    <w:rsid w:val="00CA2F5E"/>
    <w:rsid w:val="00D54B91"/>
    <w:rsid w:val="00DC73B2"/>
    <w:rsid w:val="00DE2182"/>
    <w:rsid w:val="00DE23C0"/>
    <w:rsid w:val="00E818F0"/>
    <w:rsid w:val="00E97C20"/>
    <w:rsid w:val="00EA35DE"/>
    <w:rsid w:val="00EA46C5"/>
    <w:rsid w:val="00EA6216"/>
    <w:rsid w:val="00F44608"/>
    <w:rsid w:val="00FB2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699690"/>
  <w15:chartTrackingRefBased/>
  <w15:docId w15:val="{BD5E8A7F-2683-4B04-A641-6273750C6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6F4F"/>
    <w:pPr>
      <w:spacing w:after="0" w:line="240" w:lineRule="auto"/>
    </w:pPr>
    <w:rPr>
      <w:sz w:val="24"/>
      <w:szCs w:val="24"/>
      <w:lang w:val="vi-VN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8E3642"/>
    <w:pPr>
      <w:keepNext/>
      <w:spacing w:after="60"/>
      <w:jc w:val="both"/>
      <w:outlineLvl w:val="1"/>
    </w:pPr>
    <w:rPr>
      <w:rFonts w:ascii="VNI-Times" w:eastAsia="Times New Roman" w:hAnsi="VNI-Times" w:cs="Times New Roman"/>
      <w:b/>
      <w:bCs/>
      <w:sz w:val="26"/>
      <w:szCs w:val="22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6F4F"/>
    <w:pPr>
      <w:ind w:left="720"/>
      <w:contextualSpacing/>
    </w:pPr>
  </w:style>
  <w:style w:type="table" w:styleId="TableGrid">
    <w:name w:val="Table Grid"/>
    <w:basedOn w:val="TableNormal"/>
    <w:uiPriority w:val="39"/>
    <w:rsid w:val="00A76F4F"/>
    <w:pPr>
      <w:spacing w:after="0" w:line="240" w:lineRule="auto"/>
    </w:pPr>
    <w:rPr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76F4F"/>
    <w:rPr>
      <w:color w:val="808080"/>
    </w:rPr>
  </w:style>
  <w:style w:type="paragraph" w:styleId="Header">
    <w:name w:val="header"/>
    <w:basedOn w:val="Normal"/>
    <w:link w:val="HeaderChar"/>
    <w:rsid w:val="00B86A8E"/>
    <w:pPr>
      <w:tabs>
        <w:tab w:val="center" w:pos="4320"/>
        <w:tab w:val="right" w:pos="8640"/>
      </w:tabs>
    </w:pPr>
    <w:rPr>
      <w:rFonts w:ascii=".VnTime" w:eastAsia="Times New Roman" w:hAnsi=".VnTime" w:cs="Times New Roman"/>
      <w:sz w:val="26"/>
      <w:lang w:val="en-US"/>
    </w:rPr>
  </w:style>
  <w:style w:type="character" w:customStyle="1" w:styleId="HeaderChar">
    <w:name w:val="Header Char"/>
    <w:basedOn w:val="DefaultParagraphFont"/>
    <w:link w:val="Header"/>
    <w:rsid w:val="00B86A8E"/>
    <w:rPr>
      <w:rFonts w:ascii=".VnTime" w:eastAsia="Times New Roman" w:hAnsi=".VnTime" w:cs="Times New Roman"/>
      <w:sz w:val="26"/>
      <w:szCs w:val="24"/>
    </w:rPr>
  </w:style>
  <w:style w:type="paragraph" w:styleId="NormalWeb">
    <w:name w:val="Normal (Web)"/>
    <w:basedOn w:val="Normal"/>
    <w:uiPriority w:val="99"/>
    <w:semiHidden/>
    <w:unhideWhenUsed/>
    <w:rsid w:val="009F5E91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customStyle="1" w:styleId="Heading2Char">
    <w:name w:val="Heading 2 Char"/>
    <w:basedOn w:val="DefaultParagraphFont"/>
    <w:link w:val="Heading2"/>
    <w:semiHidden/>
    <w:rsid w:val="008E3642"/>
    <w:rPr>
      <w:rFonts w:ascii="VNI-Times" w:eastAsia="Times New Roman" w:hAnsi="VNI-Times" w:cs="Times New Roman"/>
      <w:b/>
      <w:bCs/>
      <w:sz w:val="26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9.emf"/><Relationship Id="rId23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8</Pages>
  <Words>692</Words>
  <Characters>3949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utoBVT</cp:lastModifiedBy>
  <cp:revision>38</cp:revision>
  <cp:lastPrinted>2021-10-07T15:09:00Z</cp:lastPrinted>
  <dcterms:created xsi:type="dcterms:W3CDTF">2021-09-21T02:30:00Z</dcterms:created>
  <dcterms:modified xsi:type="dcterms:W3CDTF">2021-10-28T12:48:00Z</dcterms:modified>
</cp:coreProperties>
</file>